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81" r:id="rId1"/>
    <p:sldMasterId id="2147483726" r:id="rId2"/>
  </p:sldMasterIdLst>
  <p:notesMasterIdLst>
    <p:notesMasterId r:id="rId15"/>
  </p:notesMasterIdLst>
  <p:sldIdLst>
    <p:sldId id="261" r:id="rId3"/>
    <p:sldId id="2007577190" r:id="rId4"/>
    <p:sldId id="2662" r:id="rId5"/>
    <p:sldId id="258" r:id="rId6"/>
    <p:sldId id="260" r:id="rId7"/>
    <p:sldId id="262" r:id="rId8"/>
    <p:sldId id="2007577196" r:id="rId9"/>
    <p:sldId id="2007577188" r:id="rId10"/>
    <p:sldId id="2007577199" r:id="rId11"/>
    <p:sldId id="2007577198" r:id="rId12"/>
    <p:sldId id="2007577186" r:id="rId13"/>
    <p:sldId id="321" r:id="rId14"/>
  </p:sldIdLst>
  <p:sldSz cx="9144000" cy="5143500" type="screen16x9"/>
  <p:notesSz cx="6858000" cy="9144000"/>
  <p:custDataLst>
    <p:tags r:id="rId16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D2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10E8DFB4-7377-49A3-A256-7ED696A3E922}">
  <a:tblStyle styleId="{10E8DFB4-7377-49A3-A256-7ED696A3E92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5" autoAdjust="0"/>
    <p:restoredTop sz="94660"/>
  </p:normalViewPr>
  <p:slideViewPr>
    <p:cSldViewPr snapToGrid="0">
      <p:cViewPr>
        <p:scale>
          <a:sx n="33" d="100"/>
          <a:sy n="33" d="100"/>
        </p:scale>
        <p:origin x="1723" y="96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1186214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402D52-C8D0-4264-9A5E-E3B9B947C67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1227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1_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423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able of contents">
  <p:cSld name="1_Table of contents"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" name="Google Shape;278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279" name="Google Shape;279;p13"/>
          <p:cNvSpPr txBox="1">
            <a:spLocks noGrp="1"/>
          </p:cNvSpPr>
          <p:nvPr>
            <p:ph type="title"/>
          </p:nvPr>
        </p:nvSpPr>
        <p:spPr>
          <a:xfrm>
            <a:off x="708350" y="388625"/>
            <a:ext cx="7722300" cy="731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endParaRPr/>
          </a:p>
        </p:txBody>
      </p:sp>
      <p:sp>
        <p:nvSpPr>
          <p:cNvPr id="280" name="Google Shape;280;p13"/>
          <p:cNvSpPr txBox="1">
            <a:spLocks noGrp="1"/>
          </p:cNvSpPr>
          <p:nvPr>
            <p:ph type="subTitle" idx="1"/>
          </p:nvPr>
        </p:nvSpPr>
        <p:spPr>
          <a:xfrm>
            <a:off x="1085450" y="1755330"/>
            <a:ext cx="16401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13"/>
          <p:cNvSpPr txBox="1">
            <a:spLocks noGrp="1"/>
          </p:cNvSpPr>
          <p:nvPr>
            <p:ph type="subTitle" idx="2"/>
          </p:nvPr>
        </p:nvSpPr>
        <p:spPr>
          <a:xfrm>
            <a:off x="3778422" y="1755330"/>
            <a:ext cx="1639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2" name="Google Shape;282;p13"/>
          <p:cNvSpPr txBox="1">
            <a:spLocks noGrp="1"/>
          </p:cNvSpPr>
          <p:nvPr>
            <p:ph type="subTitle" idx="3"/>
          </p:nvPr>
        </p:nvSpPr>
        <p:spPr>
          <a:xfrm>
            <a:off x="1085450" y="3404555"/>
            <a:ext cx="16401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13"/>
          <p:cNvSpPr txBox="1">
            <a:spLocks noGrp="1"/>
          </p:cNvSpPr>
          <p:nvPr>
            <p:ph type="subTitle" idx="4"/>
          </p:nvPr>
        </p:nvSpPr>
        <p:spPr>
          <a:xfrm>
            <a:off x="3778422" y="3404555"/>
            <a:ext cx="1639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4" name="Google Shape;284;p13"/>
          <p:cNvSpPr txBox="1">
            <a:spLocks noGrp="1"/>
          </p:cNvSpPr>
          <p:nvPr>
            <p:ph type="subTitle" idx="5"/>
          </p:nvPr>
        </p:nvSpPr>
        <p:spPr>
          <a:xfrm>
            <a:off x="708355" y="2403475"/>
            <a:ext cx="23943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6"/>
          </p:nvPr>
        </p:nvSpPr>
        <p:spPr>
          <a:xfrm>
            <a:off x="3401772" y="2403475"/>
            <a:ext cx="23925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subTitle" idx="7"/>
          </p:nvPr>
        </p:nvSpPr>
        <p:spPr>
          <a:xfrm>
            <a:off x="708355" y="4051124"/>
            <a:ext cx="23943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8"/>
          </p:nvPr>
        </p:nvSpPr>
        <p:spPr>
          <a:xfrm>
            <a:off x="3401772" y="4051125"/>
            <a:ext cx="23925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title" idx="9" hasCustomPrompt="1"/>
          </p:nvPr>
        </p:nvSpPr>
        <p:spPr>
          <a:xfrm>
            <a:off x="1085455" y="1343498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13" hasCustomPrompt="1"/>
          </p:nvPr>
        </p:nvSpPr>
        <p:spPr>
          <a:xfrm>
            <a:off x="3777972" y="1343498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title" idx="14" hasCustomPrompt="1"/>
          </p:nvPr>
        </p:nvSpPr>
        <p:spPr>
          <a:xfrm>
            <a:off x="1085455" y="2974419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1" name="Google Shape;291;p13"/>
          <p:cNvSpPr txBox="1">
            <a:spLocks noGrp="1"/>
          </p:cNvSpPr>
          <p:nvPr>
            <p:ph type="title" idx="15" hasCustomPrompt="1"/>
          </p:nvPr>
        </p:nvSpPr>
        <p:spPr>
          <a:xfrm>
            <a:off x="3778422" y="2974419"/>
            <a:ext cx="16392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2" name="Google Shape;292;p13"/>
          <p:cNvSpPr txBox="1">
            <a:spLocks noGrp="1"/>
          </p:cNvSpPr>
          <p:nvPr>
            <p:ph type="subTitle" idx="16"/>
          </p:nvPr>
        </p:nvSpPr>
        <p:spPr>
          <a:xfrm>
            <a:off x="6341997" y="1755330"/>
            <a:ext cx="17949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17"/>
          </p:nvPr>
        </p:nvSpPr>
        <p:spPr>
          <a:xfrm>
            <a:off x="6341997" y="3404555"/>
            <a:ext cx="17949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8"/>
          </p:nvPr>
        </p:nvSpPr>
        <p:spPr>
          <a:xfrm>
            <a:off x="6044242" y="2403475"/>
            <a:ext cx="23904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subTitle" idx="19"/>
          </p:nvPr>
        </p:nvSpPr>
        <p:spPr>
          <a:xfrm>
            <a:off x="6044242" y="4051123"/>
            <a:ext cx="23904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6" name="Google Shape;296;p13"/>
          <p:cNvSpPr txBox="1">
            <a:spLocks noGrp="1"/>
          </p:cNvSpPr>
          <p:nvPr>
            <p:ph type="title" idx="20" hasCustomPrompt="1"/>
          </p:nvPr>
        </p:nvSpPr>
        <p:spPr>
          <a:xfrm>
            <a:off x="6342001" y="1343525"/>
            <a:ext cx="17949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7" name="Google Shape;297;p13"/>
          <p:cNvSpPr txBox="1">
            <a:spLocks noGrp="1"/>
          </p:cNvSpPr>
          <p:nvPr>
            <p:ph type="title" idx="21" hasCustomPrompt="1"/>
          </p:nvPr>
        </p:nvSpPr>
        <p:spPr>
          <a:xfrm>
            <a:off x="6342001" y="2974422"/>
            <a:ext cx="17949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grpSp>
        <p:nvGrpSpPr>
          <p:cNvPr id="298" name="Google Shape;298;p13"/>
          <p:cNvGrpSpPr/>
          <p:nvPr/>
        </p:nvGrpSpPr>
        <p:grpSpPr>
          <a:xfrm>
            <a:off x="-912639" y="1543200"/>
            <a:ext cx="1584811" cy="777324"/>
            <a:chOff x="-317614" y="1364125"/>
            <a:chExt cx="1584811" cy="777324"/>
          </a:xfrm>
        </p:grpSpPr>
        <p:sp>
          <p:nvSpPr>
            <p:cNvPr id="299" name="Google Shape;299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" name="Google Shape;301;p13"/>
          <p:cNvGrpSpPr/>
          <p:nvPr/>
        </p:nvGrpSpPr>
        <p:grpSpPr>
          <a:xfrm>
            <a:off x="8523511" y="2903462"/>
            <a:ext cx="1584811" cy="777324"/>
            <a:chOff x="-317614" y="1364125"/>
            <a:chExt cx="1584811" cy="777324"/>
          </a:xfrm>
        </p:grpSpPr>
        <p:sp>
          <p:nvSpPr>
            <p:cNvPr id="302" name="Google Shape;302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7214095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able of contents">
  <p:cSld name="1_Table of contents"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" name="Google Shape;278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279" name="Google Shape;279;p13"/>
          <p:cNvSpPr txBox="1">
            <a:spLocks noGrp="1"/>
          </p:cNvSpPr>
          <p:nvPr>
            <p:ph type="title"/>
          </p:nvPr>
        </p:nvSpPr>
        <p:spPr>
          <a:xfrm>
            <a:off x="708350" y="388625"/>
            <a:ext cx="7722300" cy="731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endParaRPr/>
          </a:p>
        </p:txBody>
      </p:sp>
      <p:sp>
        <p:nvSpPr>
          <p:cNvPr id="280" name="Google Shape;280;p13"/>
          <p:cNvSpPr txBox="1">
            <a:spLocks noGrp="1"/>
          </p:cNvSpPr>
          <p:nvPr>
            <p:ph type="subTitle" idx="1"/>
          </p:nvPr>
        </p:nvSpPr>
        <p:spPr>
          <a:xfrm>
            <a:off x="1085450" y="1755330"/>
            <a:ext cx="16401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13"/>
          <p:cNvSpPr txBox="1">
            <a:spLocks noGrp="1"/>
          </p:cNvSpPr>
          <p:nvPr>
            <p:ph type="subTitle" idx="2"/>
          </p:nvPr>
        </p:nvSpPr>
        <p:spPr>
          <a:xfrm>
            <a:off x="3778422" y="1755330"/>
            <a:ext cx="1639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2" name="Google Shape;282;p13"/>
          <p:cNvSpPr txBox="1">
            <a:spLocks noGrp="1"/>
          </p:cNvSpPr>
          <p:nvPr>
            <p:ph type="subTitle" idx="3"/>
          </p:nvPr>
        </p:nvSpPr>
        <p:spPr>
          <a:xfrm>
            <a:off x="1085450" y="3404555"/>
            <a:ext cx="16401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13"/>
          <p:cNvSpPr txBox="1">
            <a:spLocks noGrp="1"/>
          </p:cNvSpPr>
          <p:nvPr>
            <p:ph type="subTitle" idx="4"/>
          </p:nvPr>
        </p:nvSpPr>
        <p:spPr>
          <a:xfrm>
            <a:off x="3778422" y="3404555"/>
            <a:ext cx="1639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4" name="Google Shape;284;p13"/>
          <p:cNvSpPr txBox="1">
            <a:spLocks noGrp="1"/>
          </p:cNvSpPr>
          <p:nvPr>
            <p:ph type="subTitle" idx="5"/>
          </p:nvPr>
        </p:nvSpPr>
        <p:spPr>
          <a:xfrm>
            <a:off x="708355" y="2403475"/>
            <a:ext cx="23943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6"/>
          </p:nvPr>
        </p:nvSpPr>
        <p:spPr>
          <a:xfrm>
            <a:off x="3401772" y="2403475"/>
            <a:ext cx="23925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subTitle" idx="7"/>
          </p:nvPr>
        </p:nvSpPr>
        <p:spPr>
          <a:xfrm>
            <a:off x="708355" y="4051124"/>
            <a:ext cx="23943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8"/>
          </p:nvPr>
        </p:nvSpPr>
        <p:spPr>
          <a:xfrm>
            <a:off x="3401772" y="4051125"/>
            <a:ext cx="23925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title" idx="9" hasCustomPrompt="1"/>
          </p:nvPr>
        </p:nvSpPr>
        <p:spPr>
          <a:xfrm>
            <a:off x="1085455" y="1343498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13" hasCustomPrompt="1"/>
          </p:nvPr>
        </p:nvSpPr>
        <p:spPr>
          <a:xfrm>
            <a:off x="3777972" y="1343498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title" idx="14" hasCustomPrompt="1"/>
          </p:nvPr>
        </p:nvSpPr>
        <p:spPr>
          <a:xfrm>
            <a:off x="1085455" y="2974419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1" name="Google Shape;291;p13"/>
          <p:cNvSpPr txBox="1">
            <a:spLocks noGrp="1"/>
          </p:cNvSpPr>
          <p:nvPr>
            <p:ph type="title" idx="15" hasCustomPrompt="1"/>
          </p:nvPr>
        </p:nvSpPr>
        <p:spPr>
          <a:xfrm>
            <a:off x="3778422" y="2974419"/>
            <a:ext cx="16392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2" name="Google Shape;292;p13"/>
          <p:cNvSpPr txBox="1">
            <a:spLocks noGrp="1"/>
          </p:cNvSpPr>
          <p:nvPr>
            <p:ph type="subTitle" idx="16"/>
          </p:nvPr>
        </p:nvSpPr>
        <p:spPr>
          <a:xfrm>
            <a:off x="6341997" y="1755330"/>
            <a:ext cx="17949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17"/>
          </p:nvPr>
        </p:nvSpPr>
        <p:spPr>
          <a:xfrm>
            <a:off x="6341997" y="3404555"/>
            <a:ext cx="17949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8"/>
          </p:nvPr>
        </p:nvSpPr>
        <p:spPr>
          <a:xfrm>
            <a:off x="6044242" y="2403475"/>
            <a:ext cx="23904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subTitle" idx="19"/>
          </p:nvPr>
        </p:nvSpPr>
        <p:spPr>
          <a:xfrm>
            <a:off x="6044242" y="4051123"/>
            <a:ext cx="23904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6" name="Google Shape;296;p13"/>
          <p:cNvSpPr txBox="1">
            <a:spLocks noGrp="1"/>
          </p:cNvSpPr>
          <p:nvPr>
            <p:ph type="title" idx="20" hasCustomPrompt="1"/>
          </p:nvPr>
        </p:nvSpPr>
        <p:spPr>
          <a:xfrm>
            <a:off x="6342001" y="1343525"/>
            <a:ext cx="17949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7" name="Google Shape;297;p13"/>
          <p:cNvSpPr txBox="1">
            <a:spLocks noGrp="1"/>
          </p:cNvSpPr>
          <p:nvPr>
            <p:ph type="title" idx="21" hasCustomPrompt="1"/>
          </p:nvPr>
        </p:nvSpPr>
        <p:spPr>
          <a:xfrm>
            <a:off x="6342001" y="2974422"/>
            <a:ext cx="17949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grpSp>
        <p:nvGrpSpPr>
          <p:cNvPr id="298" name="Google Shape;298;p13"/>
          <p:cNvGrpSpPr/>
          <p:nvPr/>
        </p:nvGrpSpPr>
        <p:grpSpPr>
          <a:xfrm>
            <a:off x="-912639" y="1543200"/>
            <a:ext cx="1584811" cy="777324"/>
            <a:chOff x="-317614" y="1364125"/>
            <a:chExt cx="1584811" cy="777324"/>
          </a:xfrm>
        </p:grpSpPr>
        <p:sp>
          <p:nvSpPr>
            <p:cNvPr id="299" name="Google Shape;299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" name="Google Shape;301;p13"/>
          <p:cNvGrpSpPr/>
          <p:nvPr/>
        </p:nvGrpSpPr>
        <p:grpSpPr>
          <a:xfrm>
            <a:off x="8523511" y="2903462"/>
            <a:ext cx="1584811" cy="777324"/>
            <a:chOff x="-317614" y="1364125"/>
            <a:chExt cx="1584811" cy="777324"/>
          </a:xfrm>
        </p:grpSpPr>
        <p:sp>
          <p:nvSpPr>
            <p:cNvPr id="302" name="Google Shape;302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671272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able of contents">
  <p:cSld name="1_Table of contents"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" name="Google Shape;278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279" name="Google Shape;279;p13"/>
          <p:cNvSpPr txBox="1">
            <a:spLocks noGrp="1"/>
          </p:cNvSpPr>
          <p:nvPr>
            <p:ph type="title"/>
          </p:nvPr>
        </p:nvSpPr>
        <p:spPr>
          <a:xfrm>
            <a:off x="708350" y="388625"/>
            <a:ext cx="7722300" cy="731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endParaRPr/>
          </a:p>
        </p:txBody>
      </p:sp>
      <p:sp>
        <p:nvSpPr>
          <p:cNvPr id="280" name="Google Shape;280;p13"/>
          <p:cNvSpPr txBox="1">
            <a:spLocks noGrp="1"/>
          </p:cNvSpPr>
          <p:nvPr>
            <p:ph type="subTitle" idx="1"/>
          </p:nvPr>
        </p:nvSpPr>
        <p:spPr>
          <a:xfrm>
            <a:off x="1085450" y="1755330"/>
            <a:ext cx="16401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13"/>
          <p:cNvSpPr txBox="1">
            <a:spLocks noGrp="1"/>
          </p:cNvSpPr>
          <p:nvPr>
            <p:ph type="subTitle" idx="2"/>
          </p:nvPr>
        </p:nvSpPr>
        <p:spPr>
          <a:xfrm>
            <a:off x="3778422" y="1755330"/>
            <a:ext cx="1639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2" name="Google Shape;282;p13"/>
          <p:cNvSpPr txBox="1">
            <a:spLocks noGrp="1"/>
          </p:cNvSpPr>
          <p:nvPr>
            <p:ph type="subTitle" idx="3"/>
          </p:nvPr>
        </p:nvSpPr>
        <p:spPr>
          <a:xfrm>
            <a:off x="1085450" y="3404555"/>
            <a:ext cx="16401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13"/>
          <p:cNvSpPr txBox="1">
            <a:spLocks noGrp="1"/>
          </p:cNvSpPr>
          <p:nvPr>
            <p:ph type="subTitle" idx="4"/>
          </p:nvPr>
        </p:nvSpPr>
        <p:spPr>
          <a:xfrm>
            <a:off x="3778422" y="3404555"/>
            <a:ext cx="1639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4" name="Google Shape;284;p13"/>
          <p:cNvSpPr txBox="1">
            <a:spLocks noGrp="1"/>
          </p:cNvSpPr>
          <p:nvPr>
            <p:ph type="subTitle" idx="5"/>
          </p:nvPr>
        </p:nvSpPr>
        <p:spPr>
          <a:xfrm>
            <a:off x="708355" y="2403475"/>
            <a:ext cx="23943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6"/>
          </p:nvPr>
        </p:nvSpPr>
        <p:spPr>
          <a:xfrm>
            <a:off x="3401772" y="2403475"/>
            <a:ext cx="23925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subTitle" idx="7"/>
          </p:nvPr>
        </p:nvSpPr>
        <p:spPr>
          <a:xfrm>
            <a:off x="708355" y="4051124"/>
            <a:ext cx="23943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8"/>
          </p:nvPr>
        </p:nvSpPr>
        <p:spPr>
          <a:xfrm>
            <a:off x="3401772" y="4051125"/>
            <a:ext cx="23925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title" idx="9" hasCustomPrompt="1"/>
          </p:nvPr>
        </p:nvSpPr>
        <p:spPr>
          <a:xfrm>
            <a:off x="1085455" y="1343498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13" hasCustomPrompt="1"/>
          </p:nvPr>
        </p:nvSpPr>
        <p:spPr>
          <a:xfrm>
            <a:off x="3777972" y="1343498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title" idx="14" hasCustomPrompt="1"/>
          </p:nvPr>
        </p:nvSpPr>
        <p:spPr>
          <a:xfrm>
            <a:off x="1085455" y="2974419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1" name="Google Shape;291;p13"/>
          <p:cNvSpPr txBox="1">
            <a:spLocks noGrp="1"/>
          </p:cNvSpPr>
          <p:nvPr>
            <p:ph type="title" idx="15" hasCustomPrompt="1"/>
          </p:nvPr>
        </p:nvSpPr>
        <p:spPr>
          <a:xfrm>
            <a:off x="3778422" y="2974419"/>
            <a:ext cx="16392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2" name="Google Shape;292;p13"/>
          <p:cNvSpPr txBox="1">
            <a:spLocks noGrp="1"/>
          </p:cNvSpPr>
          <p:nvPr>
            <p:ph type="subTitle" idx="16"/>
          </p:nvPr>
        </p:nvSpPr>
        <p:spPr>
          <a:xfrm>
            <a:off x="6341997" y="1755330"/>
            <a:ext cx="17949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17"/>
          </p:nvPr>
        </p:nvSpPr>
        <p:spPr>
          <a:xfrm>
            <a:off x="6341997" y="3404555"/>
            <a:ext cx="17949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8"/>
          </p:nvPr>
        </p:nvSpPr>
        <p:spPr>
          <a:xfrm>
            <a:off x="6044242" y="2403475"/>
            <a:ext cx="23904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subTitle" idx="19"/>
          </p:nvPr>
        </p:nvSpPr>
        <p:spPr>
          <a:xfrm>
            <a:off x="6044242" y="4051123"/>
            <a:ext cx="23904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6" name="Google Shape;296;p13"/>
          <p:cNvSpPr txBox="1">
            <a:spLocks noGrp="1"/>
          </p:cNvSpPr>
          <p:nvPr>
            <p:ph type="title" idx="20" hasCustomPrompt="1"/>
          </p:nvPr>
        </p:nvSpPr>
        <p:spPr>
          <a:xfrm>
            <a:off x="6342001" y="1343525"/>
            <a:ext cx="17949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7" name="Google Shape;297;p13"/>
          <p:cNvSpPr txBox="1">
            <a:spLocks noGrp="1"/>
          </p:cNvSpPr>
          <p:nvPr>
            <p:ph type="title" idx="21" hasCustomPrompt="1"/>
          </p:nvPr>
        </p:nvSpPr>
        <p:spPr>
          <a:xfrm>
            <a:off x="6342001" y="2974422"/>
            <a:ext cx="17949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grpSp>
        <p:nvGrpSpPr>
          <p:cNvPr id="298" name="Google Shape;298;p13"/>
          <p:cNvGrpSpPr/>
          <p:nvPr/>
        </p:nvGrpSpPr>
        <p:grpSpPr>
          <a:xfrm>
            <a:off x="-912639" y="1543200"/>
            <a:ext cx="1584811" cy="777324"/>
            <a:chOff x="-317614" y="1364125"/>
            <a:chExt cx="1584811" cy="777324"/>
          </a:xfrm>
        </p:grpSpPr>
        <p:sp>
          <p:nvSpPr>
            <p:cNvPr id="299" name="Google Shape;299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" name="Google Shape;301;p13"/>
          <p:cNvGrpSpPr/>
          <p:nvPr/>
        </p:nvGrpSpPr>
        <p:grpSpPr>
          <a:xfrm>
            <a:off x="8523511" y="2903462"/>
            <a:ext cx="1584811" cy="777324"/>
            <a:chOff x="-317614" y="1364125"/>
            <a:chExt cx="1584811" cy="777324"/>
          </a:xfrm>
        </p:grpSpPr>
        <p:sp>
          <p:nvSpPr>
            <p:cNvPr id="302" name="Google Shape;302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9313370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able of contents">
  <p:cSld name="1_Table of contents"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" name="Google Shape;278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279" name="Google Shape;279;p13"/>
          <p:cNvSpPr txBox="1">
            <a:spLocks noGrp="1"/>
          </p:cNvSpPr>
          <p:nvPr>
            <p:ph type="title"/>
          </p:nvPr>
        </p:nvSpPr>
        <p:spPr>
          <a:xfrm>
            <a:off x="708350" y="388625"/>
            <a:ext cx="7722300" cy="731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endParaRPr/>
          </a:p>
        </p:txBody>
      </p:sp>
      <p:sp>
        <p:nvSpPr>
          <p:cNvPr id="280" name="Google Shape;280;p13"/>
          <p:cNvSpPr txBox="1">
            <a:spLocks noGrp="1"/>
          </p:cNvSpPr>
          <p:nvPr>
            <p:ph type="subTitle" idx="1"/>
          </p:nvPr>
        </p:nvSpPr>
        <p:spPr>
          <a:xfrm>
            <a:off x="1085450" y="1755330"/>
            <a:ext cx="16401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13"/>
          <p:cNvSpPr txBox="1">
            <a:spLocks noGrp="1"/>
          </p:cNvSpPr>
          <p:nvPr>
            <p:ph type="subTitle" idx="2"/>
          </p:nvPr>
        </p:nvSpPr>
        <p:spPr>
          <a:xfrm>
            <a:off x="3778422" y="1755330"/>
            <a:ext cx="1639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2" name="Google Shape;282;p13"/>
          <p:cNvSpPr txBox="1">
            <a:spLocks noGrp="1"/>
          </p:cNvSpPr>
          <p:nvPr>
            <p:ph type="subTitle" idx="3"/>
          </p:nvPr>
        </p:nvSpPr>
        <p:spPr>
          <a:xfrm>
            <a:off x="1085450" y="3404555"/>
            <a:ext cx="16401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3" name="Google Shape;283;p13"/>
          <p:cNvSpPr txBox="1">
            <a:spLocks noGrp="1"/>
          </p:cNvSpPr>
          <p:nvPr>
            <p:ph type="subTitle" idx="4"/>
          </p:nvPr>
        </p:nvSpPr>
        <p:spPr>
          <a:xfrm>
            <a:off x="3778422" y="3404555"/>
            <a:ext cx="16392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4" name="Google Shape;284;p13"/>
          <p:cNvSpPr txBox="1">
            <a:spLocks noGrp="1"/>
          </p:cNvSpPr>
          <p:nvPr>
            <p:ph type="subTitle" idx="5"/>
          </p:nvPr>
        </p:nvSpPr>
        <p:spPr>
          <a:xfrm>
            <a:off x="708355" y="2403475"/>
            <a:ext cx="23943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6"/>
          </p:nvPr>
        </p:nvSpPr>
        <p:spPr>
          <a:xfrm>
            <a:off x="3401772" y="2403475"/>
            <a:ext cx="23925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subTitle" idx="7"/>
          </p:nvPr>
        </p:nvSpPr>
        <p:spPr>
          <a:xfrm>
            <a:off x="708355" y="4051124"/>
            <a:ext cx="23943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8"/>
          </p:nvPr>
        </p:nvSpPr>
        <p:spPr>
          <a:xfrm>
            <a:off x="3401772" y="4051125"/>
            <a:ext cx="23925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title" idx="9" hasCustomPrompt="1"/>
          </p:nvPr>
        </p:nvSpPr>
        <p:spPr>
          <a:xfrm>
            <a:off x="1085455" y="1343498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13" hasCustomPrompt="1"/>
          </p:nvPr>
        </p:nvSpPr>
        <p:spPr>
          <a:xfrm>
            <a:off x="3777972" y="1343498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title" idx="14" hasCustomPrompt="1"/>
          </p:nvPr>
        </p:nvSpPr>
        <p:spPr>
          <a:xfrm>
            <a:off x="1085455" y="2974419"/>
            <a:ext cx="16401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1" name="Google Shape;291;p13"/>
          <p:cNvSpPr txBox="1">
            <a:spLocks noGrp="1"/>
          </p:cNvSpPr>
          <p:nvPr>
            <p:ph type="title" idx="15" hasCustomPrompt="1"/>
          </p:nvPr>
        </p:nvSpPr>
        <p:spPr>
          <a:xfrm>
            <a:off x="3778422" y="2974419"/>
            <a:ext cx="16392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2" name="Google Shape;292;p13"/>
          <p:cNvSpPr txBox="1">
            <a:spLocks noGrp="1"/>
          </p:cNvSpPr>
          <p:nvPr>
            <p:ph type="subTitle" idx="16"/>
          </p:nvPr>
        </p:nvSpPr>
        <p:spPr>
          <a:xfrm>
            <a:off x="6341997" y="1755330"/>
            <a:ext cx="17949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17"/>
          </p:nvPr>
        </p:nvSpPr>
        <p:spPr>
          <a:xfrm>
            <a:off x="6341997" y="3404555"/>
            <a:ext cx="1794900" cy="67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Font typeface="Open Sans"/>
              <a:buNone/>
              <a:defRPr sz="20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8"/>
          </p:nvPr>
        </p:nvSpPr>
        <p:spPr>
          <a:xfrm>
            <a:off x="6044242" y="2403475"/>
            <a:ext cx="23904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subTitle" idx="19"/>
          </p:nvPr>
        </p:nvSpPr>
        <p:spPr>
          <a:xfrm>
            <a:off x="6044242" y="4051123"/>
            <a:ext cx="2390400" cy="51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6" name="Google Shape;296;p13"/>
          <p:cNvSpPr txBox="1">
            <a:spLocks noGrp="1"/>
          </p:cNvSpPr>
          <p:nvPr>
            <p:ph type="title" idx="20" hasCustomPrompt="1"/>
          </p:nvPr>
        </p:nvSpPr>
        <p:spPr>
          <a:xfrm>
            <a:off x="6342001" y="1343525"/>
            <a:ext cx="17949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7" name="Google Shape;297;p13"/>
          <p:cNvSpPr txBox="1">
            <a:spLocks noGrp="1"/>
          </p:cNvSpPr>
          <p:nvPr>
            <p:ph type="title" idx="21" hasCustomPrompt="1"/>
          </p:nvPr>
        </p:nvSpPr>
        <p:spPr>
          <a:xfrm>
            <a:off x="6342001" y="2974422"/>
            <a:ext cx="1794900" cy="48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2500" b="1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r>
              <a:t>xx%</a:t>
            </a:r>
          </a:p>
        </p:txBody>
      </p:sp>
      <p:grpSp>
        <p:nvGrpSpPr>
          <p:cNvPr id="298" name="Google Shape;298;p13"/>
          <p:cNvGrpSpPr/>
          <p:nvPr/>
        </p:nvGrpSpPr>
        <p:grpSpPr>
          <a:xfrm>
            <a:off x="-912639" y="1543200"/>
            <a:ext cx="1584811" cy="777324"/>
            <a:chOff x="-317614" y="1364125"/>
            <a:chExt cx="1584811" cy="777324"/>
          </a:xfrm>
        </p:grpSpPr>
        <p:sp>
          <p:nvSpPr>
            <p:cNvPr id="299" name="Google Shape;299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" name="Google Shape;301;p13"/>
          <p:cNvGrpSpPr/>
          <p:nvPr/>
        </p:nvGrpSpPr>
        <p:grpSpPr>
          <a:xfrm>
            <a:off x="8523511" y="2903462"/>
            <a:ext cx="1584811" cy="777324"/>
            <a:chOff x="-317614" y="1364125"/>
            <a:chExt cx="1584811" cy="777324"/>
          </a:xfrm>
        </p:grpSpPr>
        <p:sp>
          <p:nvSpPr>
            <p:cNvPr id="302" name="Google Shape;302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13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1365915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 1">
  <p:cSld name="1_Title only 1">
    <p:spTree>
      <p:nvGrpSpPr>
        <p:cNvPr id="1" name="Shape 4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Google Shape;477;p21"/>
          <p:cNvSpPr txBox="1">
            <a:spLocks noGrp="1"/>
          </p:cNvSpPr>
          <p:nvPr>
            <p:ph type="title"/>
          </p:nvPr>
        </p:nvSpPr>
        <p:spPr>
          <a:xfrm>
            <a:off x="713225" y="388625"/>
            <a:ext cx="7710900" cy="7311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 sz="33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300"/>
              <a:buNone/>
              <a:defRPr/>
            </a:lvl9pPr>
          </a:lstStyle>
          <a:p>
            <a:endParaRPr/>
          </a:p>
        </p:txBody>
      </p:sp>
      <p:grpSp>
        <p:nvGrpSpPr>
          <p:cNvPr id="478" name="Google Shape;478;p21"/>
          <p:cNvGrpSpPr/>
          <p:nvPr/>
        </p:nvGrpSpPr>
        <p:grpSpPr>
          <a:xfrm>
            <a:off x="-960764" y="2721050"/>
            <a:ext cx="1584811" cy="777324"/>
            <a:chOff x="-317614" y="1364125"/>
            <a:chExt cx="1584811" cy="777324"/>
          </a:xfrm>
        </p:grpSpPr>
        <p:sp>
          <p:nvSpPr>
            <p:cNvPr id="479" name="Google Shape;479;p21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21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1" name="Google Shape;481;p21"/>
          <p:cNvGrpSpPr/>
          <p:nvPr/>
        </p:nvGrpSpPr>
        <p:grpSpPr>
          <a:xfrm>
            <a:off x="8486186" y="1806700"/>
            <a:ext cx="1584811" cy="777324"/>
            <a:chOff x="-317614" y="1364125"/>
            <a:chExt cx="1584811" cy="777324"/>
          </a:xfrm>
        </p:grpSpPr>
        <p:sp>
          <p:nvSpPr>
            <p:cNvPr id="482" name="Google Shape;482;p21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21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474802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ackground">
  <p:cSld name="CUSTOM_17">
    <p:spTree>
      <p:nvGrpSpPr>
        <p:cNvPr id="1" name="Shape 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" name="Google Shape;633;p30"/>
          <p:cNvSpPr/>
          <p:nvPr/>
        </p:nvSpPr>
        <p:spPr>
          <a:xfrm>
            <a:off x="0" y="0"/>
            <a:ext cx="9144000" cy="12030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4" name="Google Shape;634;p30"/>
          <p:cNvGrpSpPr/>
          <p:nvPr/>
        </p:nvGrpSpPr>
        <p:grpSpPr>
          <a:xfrm>
            <a:off x="5044386" y="4531350"/>
            <a:ext cx="1584811" cy="777324"/>
            <a:chOff x="-317614" y="1364125"/>
            <a:chExt cx="1584811" cy="777324"/>
          </a:xfrm>
        </p:grpSpPr>
        <p:sp>
          <p:nvSpPr>
            <p:cNvPr id="635" name="Google Shape;635;p30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30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37" name="Google Shape;637;p30"/>
          <p:cNvGrpSpPr/>
          <p:nvPr/>
        </p:nvGrpSpPr>
        <p:grpSpPr>
          <a:xfrm>
            <a:off x="-879089" y="2183088"/>
            <a:ext cx="1584811" cy="777324"/>
            <a:chOff x="-317614" y="1364125"/>
            <a:chExt cx="1584811" cy="777324"/>
          </a:xfrm>
        </p:grpSpPr>
        <p:sp>
          <p:nvSpPr>
            <p:cNvPr id="638" name="Google Shape;638;p30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0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0" name="Google Shape;640;p30"/>
          <p:cNvGrpSpPr/>
          <p:nvPr/>
        </p:nvGrpSpPr>
        <p:grpSpPr>
          <a:xfrm>
            <a:off x="8319211" y="2829463"/>
            <a:ext cx="1584811" cy="777324"/>
            <a:chOff x="-317614" y="1364125"/>
            <a:chExt cx="1584811" cy="777324"/>
          </a:xfrm>
        </p:grpSpPr>
        <p:sp>
          <p:nvSpPr>
            <p:cNvPr id="641" name="Google Shape;641;p30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0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11620"/>
            <a:ext cx="9144000" cy="51435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0" name="Google Shape;10;p2"/>
          <p:cNvGrpSpPr/>
          <p:nvPr/>
        </p:nvGrpSpPr>
        <p:grpSpPr>
          <a:xfrm>
            <a:off x="0" y="2583370"/>
            <a:ext cx="9144000" cy="2560280"/>
            <a:chOff x="0" y="2583370"/>
            <a:chExt cx="9144000" cy="2560280"/>
          </a:xfrm>
        </p:grpSpPr>
        <p:sp>
          <p:nvSpPr>
            <p:cNvPr id="11" name="Google Shape;11;p2"/>
            <p:cNvSpPr/>
            <p:nvPr/>
          </p:nvSpPr>
          <p:spPr>
            <a:xfrm>
              <a:off x="0" y="2583750"/>
              <a:ext cx="9144000" cy="25599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" name="Google Shape;12;p2"/>
            <p:cNvGrpSpPr/>
            <p:nvPr/>
          </p:nvGrpSpPr>
          <p:grpSpPr>
            <a:xfrm>
              <a:off x="109" y="2583370"/>
              <a:ext cx="9143781" cy="2559828"/>
              <a:chOff x="249425" y="2865140"/>
              <a:chExt cx="7136331" cy="1988834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249431" y="2865140"/>
                <a:ext cx="71363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285453" h="159842" fill="none" extrusionOk="0">
                    <a:moveTo>
                      <a:pt x="0" y="0"/>
                    </a:moveTo>
                    <a:lnTo>
                      <a:pt x="285453" y="0"/>
                    </a:lnTo>
                    <a:lnTo>
                      <a:pt x="285453" y="159842"/>
                    </a:lnTo>
                    <a:lnTo>
                      <a:pt x="0" y="159842"/>
                    </a:lnTo>
                    <a:close/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249425" y="4604275"/>
                <a:ext cx="7136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85453" h="1" fill="none" extrusionOk="0">
                    <a:moveTo>
                      <a:pt x="0" y="0"/>
                    </a:moveTo>
                    <a:lnTo>
                      <a:pt x="285453" y="0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249425" y="4354525"/>
                <a:ext cx="7136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85453" h="1" fill="none" extrusionOk="0">
                    <a:moveTo>
                      <a:pt x="0" y="1"/>
                    </a:moveTo>
                    <a:lnTo>
                      <a:pt x="285453" y="1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249425" y="4104500"/>
                <a:ext cx="7136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85453" h="1" fill="none" extrusionOk="0">
                    <a:moveTo>
                      <a:pt x="0" y="1"/>
                    </a:moveTo>
                    <a:lnTo>
                      <a:pt x="285453" y="1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249425" y="3854775"/>
                <a:ext cx="7136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85453" h="1" fill="none" extrusionOk="0">
                    <a:moveTo>
                      <a:pt x="0" y="0"/>
                    </a:moveTo>
                    <a:lnTo>
                      <a:pt x="285453" y="0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249425" y="3605325"/>
                <a:ext cx="7136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85453" h="1" fill="none" extrusionOk="0">
                    <a:moveTo>
                      <a:pt x="0" y="1"/>
                    </a:moveTo>
                    <a:lnTo>
                      <a:pt x="285453" y="1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249425" y="3355300"/>
                <a:ext cx="7136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85453" h="1" fill="none" extrusionOk="0">
                    <a:moveTo>
                      <a:pt x="0" y="1"/>
                    </a:moveTo>
                    <a:lnTo>
                      <a:pt x="285453" y="1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7045804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1" y="0"/>
                    </a:moveTo>
                    <a:lnTo>
                      <a:pt x="1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6705879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1" y="0"/>
                    </a:moveTo>
                    <a:lnTo>
                      <a:pt x="1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6366254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1" y="0"/>
                    </a:moveTo>
                    <a:lnTo>
                      <a:pt x="1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6026328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1" y="0"/>
                    </a:moveTo>
                    <a:lnTo>
                      <a:pt x="1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686428" y="2865140"/>
                <a:ext cx="0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346777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1" y="0"/>
                    </a:moveTo>
                    <a:lnTo>
                      <a:pt x="1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" name="Google Shape;26;p2"/>
              <p:cNvSpPr/>
              <p:nvPr/>
            </p:nvSpPr>
            <p:spPr>
              <a:xfrm>
                <a:off x="5006877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4666952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4327326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3987401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3647476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1" name="Google Shape;31;p2"/>
              <p:cNvSpPr/>
              <p:nvPr/>
            </p:nvSpPr>
            <p:spPr>
              <a:xfrm>
                <a:off x="3307850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2967925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2627999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2288374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1948449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1608523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1268898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928973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589047" y="2865140"/>
                <a:ext cx="25" cy="1988834"/>
              </a:xfrm>
              <a:custGeom>
                <a:avLst/>
                <a:gdLst/>
                <a:ahLst/>
                <a:cxnLst/>
                <a:rect l="l" t="t" r="r" b="b"/>
                <a:pathLst>
                  <a:path w="1" h="159842" fill="none" extrusionOk="0">
                    <a:moveTo>
                      <a:pt x="0" y="0"/>
                    </a:moveTo>
                    <a:lnTo>
                      <a:pt x="0" y="159842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249425" y="3105575"/>
                <a:ext cx="71363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285453" h="1" fill="none" extrusionOk="0">
                    <a:moveTo>
                      <a:pt x="0" y="0"/>
                    </a:moveTo>
                    <a:lnTo>
                      <a:pt x="285453" y="0"/>
                    </a:lnTo>
                  </a:path>
                </a:pathLst>
              </a:custGeom>
              <a:noFill/>
              <a:ln w="11300" cap="flat" cmpd="sng">
                <a:solidFill>
                  <a:schemeClr val="accent2"/>
                </a:solidFill>
                <a:prstDash val="solid"/>
                <a:miter lim="11906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1" name="Google Shape;41;p2"/>
          <p:cNvSpPr txBox="1">
            <a:spLocks noGrp="1"/>
          </p:cNvSpPr>
          <p:nvPr>
            <p:ph type="ctrTitle"/>
          </p:nvPr>
        </p:nvSpPr>
        <p:spPr>
          <a:xfrm>
            <a:off x="1740750" y="1188713"/>
            <a:ext cx="5662500" cy="224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5300">
                <a:solidFill>
                  <a:schemeClr val="lt1"/>
                </a:solidFill>
                <a:latin typeface="Bowlby One"/>
                <a:ea typeface="Bowlby One"/>
                <a:cs typeface="Bowlby One"/>
                <a:sym typeface="Bowlby One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42" name="Google Shape;42;p2"/>
          <p:cNvSpPr txBox="1">
            <a:spLocks noGrp="1"/>
          </p:cNvSpPr>
          <p:nvPr>
            <p:ph type="subTitle" idx="1"/>
          </p:nvPr>
        </p:nvSpPr>
        <p:spPr>
          <a:xfrm>
            <a:off x="1740750" y="3476585"/>
            <a:ext cx="5662500" cy="478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7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grpSp>
        <p:nvGrpSpPr>
          <p:cNvPr id="43" name="Google Shape;43;p2"/>
          <p:cNvGrpSpPr/>
          <p:nvPr/>
        </p:nvGrpSpPr>
        <p:grpSpPr>
          <a:xfrm>
            <a:off x="3683236" y="4661975"/>
            <a:ext cx="1584811" cy="777324"/>
            <a:chOff x="-317614" y="1364125"/>
            <a:chExt cx="1584811" cy="777324"/>
          </a:xfrm>
        </p:grpSpPr>
        <p:sp>
          <p:nvSpPr>
            <p:cNvPr id="44" name="Google Shape;44;p2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76200" cap="flat" cmpd="sng">
              <a:solidFill>
                <a:schemeClr val="lt1"/>
              </a:solidFill>
              <a:prstDash val="solid"/>
              <a:miter lim="32619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-317614" y="1364125"/>
              <a:ext cx="1584811" cy="777324"/>
            </a:xfrm>
            <a:custGeom>
              <a:avLst/>
              <a:gdLst/>
              <a:ahLst/>
              <a:cxnLst/>
              <a:rect l="l" t="t" r="r" b="b"/>
              <a:pathLst>
                <a:path w="27426" h="13452" extrusionOk="0">
                  <a:moveTo>
                    <a:pt x="14170" y="1"/>
                  </a:moveTo>
                  <a:cubicBezTo>
                    <a:pt x="12505" y="1"/>
                    <a:pt x="10901" y="731"/>
                    <a:pt x="9692" y="2133"/>
                  </a:cubicBezTo>
                  <a:cubicBezTo>
                    <a:pt x="8877" y="3079"/>
                    <a:pt x="8224" y="4318"/>
                    <a:pt x="8192" y="5949"/>
                  </a:cubicBezTo>
                  <a:cubicBezTo>
                    <a:pt x="8179" y="5949"/>
                    <a:pt x="6812" y="5368"/>
                    <a:pt x="5241" y="5368"/>
                  </a:cubicBezTo>
                  <a:cubicBezTo>
                    <a:pt x="2857" y="5368"/>
                    <a:pt x="1" y="6707"/>
                    <a:pt x="689" y="13452"/>
                  </a:cubicBezTo>
                  <a:lnTo>
                    <a:pt x="27274" y="13126"/>
                  </a:lnTo>
                  <a:cubicBezTo>
                    <a:pt x="27274" y="13126"/>
                    <a:pt x="27425" y="4771"/>
                    <a:pt x="22710" y="4771"/>
                  </a:cubicBezTo>
                  <a:cubicBezTo>
                    <a:pt x="22057" y="4771"/>
                    <a:pt x="21310" y="4932"/>
                    <a:pt x="20457" y="5297"/>
                  </a:cubicBezTo>
                  <a:cubicBezTo>
                    <a:pt x="20457" y="5297"/>
                    <a:pt x="20391" y="991"/>
                    <a:pt x="15107" y="78"/>
                  </a:cubicBezTo>
                  <a:cubicBezTo>
                    <a:pt x="14794" y="26"/>
                    <a:pt x="14481" y="1"/>
                    <a:pt x="14170" y="1"/>
                  </a:cubicBezTo>
                  <a:close/>
                </a:path>
              </a:pathLst>
            </a:custGeom>
            <a:solidFill>
              <a:schemeClr val="lt1"/>
            </a:solidFill>
            <a:ln w="4900" cap="flat" cmpd="sng">
              <a:solidFill>
                <a:schemeClr val="dk1"/>
              </a:solidFill>
              <a:prstDash val="solid"/>
              <a:miter lim="3261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3333739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F6AEA-17AE-4DF7-AEB5-FCECC4FE12E7}" type="datetimeFigureOut">
              <a:rPr lang="en-US" smtClean="0"/>
              <a:t>4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01455-C5AD-4150-97C5-2407C462BC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711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0769472F-0C84-4AB9-81C8-9C5D491AD33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xmlns="" id="{955C81CE-D5D6-4442-B0AD-CDEE6EB2A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849FD8BA-B8F8-4C32-99B2-070889532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ACB0DBD0-2309-47C5-BEE8-9E59FE23B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32BBBDA4-CE72-490E-8C16-11EB5E80E5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59536" y="0"/>
            <a:ext cx="859536" cy="85953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091310892"/>
      </p:ext>
    </p:extLst>
  </p:cSld>
  <p:clrMapOvr>
    <a:masterClrMapping/>
  </p:clrMapOvr>
  <p:transition spd="slow" advClick="0" advTm="0">
    <p:comb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1_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46546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327970B-8984-4EB9-9950-AD6AFBB18C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C7F9F494-FB6C-4D92-B10D-8B52B4F75D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86433999-5566-46C6-9EA2-C38F5ED18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22E3EA24-5E66-44D5-86FA-BA02F0D3F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008117BB-41E5-463D-ADCE-29F6D2A39C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175668"/>
      </p:ext>
    </p:extLst>
  </p:cSld>
  <p:clrMapOvr>
    <a:masterClrMapping/>
  </p:clrMapOvr>
  <p:transition spd="slow" advClick="0" advTm="0">
    <p:comb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12B05D99-4D2B-4DEB-A745-2ADF0EDFB4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59C48B2F-1725-4F68-BD79-B9D04B72C5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C7C482FE-4616-46CB-9839-D3A1B8896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6D6D4DF-DFDA-4FFB-8C04-AC62898D6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D8C8C29-3EE1-4032-A1E4-4ADEF42FAF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9743054"/>
      </p:ext>
    </p:extLst>
  </p:cSld>
  <p:clrMapOvr>
    <a:masterClrMapping/>
  </p:clrMapOvr>
  <p:transition spd="slow" advClick="0" advTm="0">
    <p:comb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3B47F0B1-8B32-43F8-830A-6DDC0EBEA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7B6B5CE-3A8B-4BF1-B8F8-D120C99A6F7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34031EFE-52BF-481D-B5BC-0093CA2749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8E9DDA75-F972-4447-9048-57CD47650C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29E1FA1B-10A8-4114-9F5C-AA5C5B5B5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6B13A9DD-1C26-470E-883A-CD09FD3C5E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553789"/>
      </p:ext>
    </p:extLst>
  </p:cSld>
  <p:clrMapOvr>
    <a:masterClrMapping/>
  </p:clrMapOvr>
  <p:transition spd="slow" advClick="0" advTm="0">
    <p:comb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53B7FF4-03B7-4989-89D6-6CD3D9F60F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BE78F398-5C28-46B2-871C-50276F13B7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CC9C4D05-A9C9-4ED6-AADA-9089F8A478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xmlns="" id="{E33CF136-15DB-4B17-9879-0338B058E3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xmlns="" id="{CD571A35-3CA7-46D7-BE89-124A02762B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xmlns="" id="{A3C349A7-AB1C-4088-AC8B-5DBF8912A7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xmlns="" id="{29BFAEE8-F773-4E9C-945E-6F8976B8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xmlns="" id="{43B984B1-51E7-43FD-9041-DD917A940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4079477"/>
      </p:ext>
    </p:extLst>
  </p:cSld>
  <p:clrMapOvr>
    <a:masterClrMapping/>
  </p:clrMapOvr>
  <p:transition spd="slow" advClick="0" advTm="0">
    <p:comb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AE362D7-D356-4970-B224-425A5B43CB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02CC922F-AB54-46AA-ADE7-3425B7E4CE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52830E62-D3F0-46F9-A969-2DEA5A03AF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2C24E622-9BAE-4894-9EF0-11FA84C13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973085"/>
      </p:ext>
    </p:extLst>
  </p:cSld>
  <p:clrMapOvr>
    <a:masterClrMapping/>
  </p:clrMapOvr>
  <p:transition spd="slow" advClick="0" advTm="0">
    <p:comb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CB5294E5-7639-402B-AC09-00B7312675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xmlns="" id="{244476C3-4FD6-41A1-B494-AED481EA9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F37F52CA-C544-466D-830D-AF5F2EC99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8937196"/>
      </p:ext>
    </p:extLst>
  </p:cSld>
  <p:clrMapOvr>
    <a:masterClrMapping/>
  </p:clrMapOvr>
  <p:transition spd="slow" advClick="0" advTm="0">
    <p:comb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E7CF0281-F2DD-4CE3-81C3-8EEFB26527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411B6FB1-9639-45EA-BEB1-6FA24BBE11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E600FABA-B2E1-4F54-ACD0-75B6C061DD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37792927-1515-4ACA-8541-7A0CFD02A3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123C91BA-F04D-46BE-9EC9-748124F79B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B1956219-61B3-4CFB-BB10-1108BAC83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1432099"/>
      </p:ext>
    </p:extLst>
  </p:cSld>
  <p:clrMapOvr>
    <a:masterClrMapping/>
  </p:clrMapOvr>
  <p:transition spd="slow" advClick="0" advTm="0">
    <p:comb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9FC42EC-F471-4B1B-B172-C8ACE3ABBF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xmlns="" id="{25E63430-DC7A-4189-8357-47F6C863A5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xmlns="" id="{C6CDA0E7-345C-46DF-95AD-4EB0F73B2C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xmlns="" id="{C9B1E2AA-B126-4883-ADC4-21392D94EA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xmlns="" id="{C4ACEB8C-3C37-4D6E-8104-B5EDC25DD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xmlns="" id="{DEA14999-680A-4273-B70A-993C0D5ADF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8375082"/>
      </p:ext>
    </p:extLst>
  </p:cSld>
  <p:clrMapOvr>
    <a:masterClrMapping/>
  </p:clrMapOvr>
  <p:transition spd="slow" advClick="0" advTm="0">
    <p:comb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93006F35-1B38-445C-AE37-0EAF7A11A8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1E90C809-1891-455C-9812-A88D4AD596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A0EBE9C6-BEC6-4119-BAF9-1E00A1A29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1B9E0321-72E2-4A92-B3B7-4BD57B6E3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B078843C-47A4-4EA3-8094-6358B4D79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0435940"/>
      </p:ext>
    </p:extLst>
  </p:cSld>
  <p:clrMapOvr>
    <a:masterClrMapping/>
  </p:clrMapOvr>
  <p:transition spd="slow" advClick="0" advTm="0">
    <p:comb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xmlns="" id="{CE80305A-404F-4A43-8E61-01B616A823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xmlns="" id="{A5BF6D88-3149-43B2-8B3E-7AD8CA6258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B79920AC-0EEF-4DC3-9496-F694229118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0B082D29-B912-4AE5-B320-DD7610EDC7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EFFECCDD-21E5-4841-A79E-E45281AB3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284326"/>
      </p:ext>
    </p:extLst>
  </p:cSld>
  <p:clrMapOvr>
    <a:masterClrMapping/>
  </p:clrMapOvr>
  <p:transition spd="slow" advClick="0" advTm="0">
    <p:comb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1_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8967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1_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5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1_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52794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1_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51437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1_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20009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1_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78488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1_Blank"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8031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8" r:id="rId1"/>
    <p:sldLayoutId id="2147483701" r:id="rId2"/>
    <p:sldLayoutId id="2147483699" r:id="rId3"/>
    <p:sldLayoutId id="2147483698" r:id="rId4"/>
    <p:sldLayoutId id="2147483697" r:id="rId5"/>
    <p:sldLayoutId id="2147483696" r:id="rId6"/>
    <p:sldLayoutId id="2147483695" r:id="rId7"/>
    <p:sldLayoutId id="2147483694" r:id="rId8"/>
    <p:sldLayoutId id="2147483686" r:id="rId9"/>
    <p:sldLayoutId id="2147483685" r:id="rId10"/>
    <p:sldLayoutId id="2147483693" r:id="rId11"/>
    <p:sldLayoutId id="2147483692" r:id="rId12"/>
    <p:sldLayoutId id="2147483691" r:id="rId13"/>
    <p:sldLayoutId id="2147483690" r:id="rId14"/>
    <p:sldLayoutId id="2147483689" r:id="rId15"/>
    <p:sldLayoutId id="2147483676" r:id="rId16"/>
    <p:sldLayoutId id="2147483687" r:id="rId17"/>
    <p:sldLayoutId id="2147483750" r:id="rId1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xmlns="" id="{71BDC650-9A02-4464-87A6-407838426E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xmlns="" id="{8BCBC7A2-7DFC-4275-8743-4D4EC815B4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06C97732-BD07-46A5-8DC0-DFDDD1CF862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2CC72C-31F2-46CE-9F75-EABF6E07736C}" type="datetimeFigureOut">
              <a:rPr lang="zh-CN" altLang="en-US" smtClean="0"/>
              <a:t>2025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xmlns="" id="{420A05BF-218A-40B1-A7BD-438A255E26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xmlns="" id="{758D3695-F982-4148-A25F-DC3D34A0DE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FE4598-2C28-4FCD-9C11-EB7DF6EB97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1084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transition spd="slow" advClick="0" advTm="0">
    <p:comb/>
  </p:transition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12" Type="http://schemas.microsoft.com/office/2007/relationships/hdphoto" Target="../media/hdphoto5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6" Type="http://schemas.microsoft.com/office/2007/relationships/hdphoto" Target="../media/hdphoto2.wdp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svg"/><Relationship Id="rId13" Type="http://schemas.openxmlformats.org/officeDocument/2006/relationships/image" Target="../media/image27.png"/><Relationship Id="rId18" Type="http://schemas.openxmlformats.org/officeDocument/2006/relationships/image" Target="../media/image67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12" Type="http://schemas.openxmlformats.org/officeDocument/2006/relationships/image" Target="../media/image52.svg"/><Relationship Id="rId17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5.svg"/><Relationship Id="rId20" Type="http://schemas.openxmlformats.org/officeDocument/2006/relationships/image" Target="../media/image50.sv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1.svg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5" Type="http://schemas.openxmlformats.org/officeDocument/2006/relationships/image" Target="../media/image28.png"/><Relationship Id="rId10" Type="http://schemas.openxmlformats.org/officeDocument/2006/relationships/image" Target="../media/image61.svg"/><Relationship Id="rId19" Type="http://schemas.openxmlformats.org/officeDocument/2006/relationships/image" Target="../media/image30.png"/><Relationship Id="rId4" Type="http://schemas.openxmlformats.org/officeDocument/2006/relationships/image" Target="../media/image39.svg"/><Relationship Id="rId9" Type="http://schemas.openxmlformats.org/officeDocument/2006/relationships/image" Target="../media/image25.png"/><Relationship Id="rId14" Type="http://schemas.openxmlformats.org/officeDocument/2006/relationships/image" Target="../media/image63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10.png"/><Relationship Id="rId7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7.xml"/><Relationship Id="rId6" Type="http://schemas.microsoft.com/office/2007/relationships/hdphoto" Target="../media/hdphoto4.wdp"/><Relationship Id="rId5" Type="http://schemas.openxmlformats.org/officeDocument/2006/relationships/image" Target="../media/image7.png"/><Relationship Id="rId4" Type="http://schemas.microsoft.com/office/2007/relationships/hdphoto" Target="../media/hdphoto6.wdp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microsoft.com/office/2007/relationships/hdphoto" Target="../media/hdphoto3.wdp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12.png"/><Relationship Id="rId12" Type="http://schemas.openxmlformats.org/officeDocument/2006/relationships/image" Target="../media/image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7.wdp"/><Relationship Id="rId11" Type="http://schemas.microsoft.com/office/2007/relationships/hdphoto" Target="../media/hdphoto5.wdp"/><Relationship Id="rId5" Type="http://schemas.openxmlformats.org/officeDocument/2006/relationships/image" Target="../media/image11.png"/><Relationship Id="rId15" Type="http://schemas.microsoft.com/office/2007/relationships/hdphoto" Target="../media/hdphoto4.wdp"/><Relationship Id="rId10" Type="http://schemas.openxmlformats.org/officeDocument/2006/relationships/image" Target="../media/image8.png"/><Relationship Id="rId4" Type="http://schemas.openxmlformats.org/officeDocument/2006/relationships/image" Target="../media/image3.png"/><Relationship Id="rId9" Type="http://schemas.openxmlformats.org/officeDocument/2006/relationships/image" Target="../media/image13.png"/><Relationship Id="rId1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microsoft.com/office/2007/relationships/hdphoto" Target="../media/hdphoto3.wdp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13.png"/><Relationship Id="rId12" Type="http://schemas.openxmlformats.org/officeDocument/2006/relationships/image" Target="../media/image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microsoft.com/office/2007/relationships/hdphoto" Target="../media/hdphoto9.wdp"/><Relationship Id="rId5" Type="http://schemas.openxmlformats.org/officeDocument/2006/relationships/image" Target="../media/image4.png"/><Relationship Id="rId15" Type="http://schemas.microsoft.com/office/2007/relationships/hdphoto" Target="../media/hdphoto4.wdp"/><Relationship Id="rId10" Type="http://schemas.openxmlformats.org/officeDocument/2006/relationships/image" Target="../media/image14.png"/><Relationship Id="rId4" Type="http://schemas.openxmlformats.org/officeDocument/2006/relationships/image" Target="../media/image3.png"/><Relationship Id="rId9" Type="http://schemas.microsoft.com/office/2007/relationships/hdphoto" Target="../media/hdphoto5.wdp"/><Relationship Id="rId1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18" Type="http://schemas.microsoft.com/office/2007/relationships/hdphoto" Target="../media/hdphoto4.wdp"/><Relationship Id="rId3" Type="http://schemas.openxmlformats.org/officeDocument/2006/relationships/audio" Target="../media/media1.mp3"/><Relationship Id="rId7" Type="http://schemas.microsoft.com/office/2007/relationships/hdphoto" Target="../media/hdphoto1.wdp"/><Relationship Id="rId12" Type="http://schemas.microsoft.com/office/2007/relationships/hdphoto" Target="../media/hdphoto2.wdp"/><Relationship Id="rId17" Type="http://schemas.openxmlformats.org/officeDocument/2006/relationships/image" Target="../media/image7.png"/><Relationship Id="rId2" Type="http://schemas.microsoft.com/office/2007/relationships/media" Target="../media/media1.mp3"/><Relationship Id="rId16" Type="http://schemas.microsoft.com/office/2007/relationships/hdphoto" Target="../media/hdphoto3.wdp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5.png"/><Relationship Id="rId5" Type="http://schemas.openxmlformats.org/officeDocument/2006/relationships/image" Target="../media/image3.png"/><Relationship Id="rId15" Type="http://schemas.openxmlformats.org/officeDocument/2006/relationships/image" Target="../media/image6.png"/><Relationship Id="rId10" Type="http://schemas.microsoft.com/office/2007/relationships/hdphoto" Target="../media/hdphoto5.wdp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17.xml"/><Relationship Id="rId9" Type="http://schemas.openxmlformats.org/officeDocument/2006/relationships/image" Target="../media/image8.png"/><Relationship Id="rId14" Type="http://schemas.microsoft.com/office/2007/relationships/hdphoto" Target="../media/hdphoto10.wdp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17.png"/><Relationship Id="rId7" Type="http://schemas.openxmlformats.org/officeDocument/2006/relationships/image" Target="../media/image1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7.xml"/><Relationship Id="rId6" Type="http://schemas.microsoft.com/office/2007/relationships/hdphoto" Target="../media/hdphoto4.wdp"/><Relationship Id="rId5" Type="http://schemas.openxmlformats.org/officeDocument/2006/relationships/image" Target="../media/image7.png"/><Relationship Id="rId4" Type="http://schemas.microsoft.com/office/2007/relationships/hdphoto" Target="../media/hdphoto11.wdp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1450"/>
            <a:ext cx="9144000" cy="537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00" b="100000" l="2914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24" y="-268569"/>
            <a:ext cx="4303109" cy="4015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7873" b="93370" l="9910" r="948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048" y="1909712"/>
            <a:ext cx="3035053" cy="3299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 flipH="1">
            <a:off x="1238256" y="1936328"/>
            <a:ext cx="3070161" cy="3281908"/>
            <a:chOff x="-4953000" y="152400"/>
            <a:chExt cx="3848100" cy="4155948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90000" l="10000" r="863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953000" y="152400"/>
              <a:ext cx="3848100" cy="415594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5157" b="82505" l="24875" r="74875">
                          <a14:foregroundMark x1="47125" y1="30755" x2="54500" y2="46409"/>
                          <a14:foregroundMark x1="42000" y1="35175" x2="50875" y2="49355"/>
                          <a14:foregroundMark x1="50000" y1="61142" x2="50625" y2="67035"/>
                          <a14:foregroundMark x1="54375" y1="59300" x2="53250" y2="63536"/>
                          <a14:backgroundMark x1="47875" y1="65746" x2="51625" y2="71639"/>
                          <a14:backgroundMark x1="54875" y1="60037" x2="60500" y2="62615"/>
                          <a14:backgroundMark x1="50250" y1="69429" x2="59000" y2="79558"/>
                          <a14:backgroundMark x1="46375" y1="59300" x2="47000" y2="72376"/>
                          <a14:backgroundMark x1="54875" y1="58932" x2="60125" y2="60405"/>
                          <a14:backgroundMark x1="56375" y1="61510" x2="59875" y2="6298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564" t="61478" r="29030" b="15387"/>
            <a:stretch/>
          </p:blipFill>
          <p:spPr bwMode="auto">
            <a:xfrm>
              <a:off x="-3352800" y="2469298"/>
              <a:ext cx="990600" cy="1128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Freeform 9"/>
            <p:cNvSpPr/>
            <p:nvPr/>
          </p:nvSpPr>
          <p:spPr>
            <a:xfrm>
              <a:off x="-3448878" y="1938130"/>
              <a:ext cx="45719" cy="327991"/>
            </a:xfrm>
            <a:custGeom>
              <a:avLst/>
              <a:gdLst>
                <a:gd name="connsiteX0" fmla="*/ 19878 w 109330"/>
                <a:gd name="connsiteY0" fmla="*/ 0 h 655983"/>
                <a:gd name="connsiteX1" fmla="*/ 9939 w 109330"/>
                <a:gd name="connsiteY1" fmla="*/ 129209 h 655983"/>
                <a:gd name="connsiteX2" fmla="*/ 0 w 109330"/>
                <a:gd name="connsiteY2" fmla="*/ 159027 h 655983"/>
                <a:gd name="connsiteX3" fmla="*/ 9939 w 109330"/>
                <a:gd name="connsiteY3" fmla="*/ 516835 h 655983"/>
                <a:gd name="connsiteX4" fmla="*/ 59635 w 109330"/>
                <a:gd name="connsiteY4" fmla="*/ 596348 h 655983"/>
                <a:gd name="connsiteX5" fmla="*/ 69574 w 109330"/>
                <a:gd name="connsiteY5" fmla="*/ 626166 h 655983"/>
                <a:gd name="connsiteX6" fmla="*/ 109330 w 109330"/>
                <a:gd name="connsiteY6" fmla="*/ 655983 h 6559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330" h="655983">
                  <a:moveTo>
                    <a:pt x="19878" y="0"/>
                  </a:moveTo>
                  <a:cubicBezTo>
                    <a:pt x="16565" y="43070"/>
                    <a:pt x="15297" y="86346"/>
                    <a:pt x="9939" y="129209"/>
                  </a:cubicBezTo>
                  <a:cubicBezTo>
                    <a:pt x="8640" y="139605"/>
                    <a:pt x="0" y="148550"/>
                    <a:pt x="0" y="159027"/>
                  </a:cubicBezTo>
                  <a:cubicBezTo>
                    <a:pt x="0" y="278342"/>
                    <a:pt x="1438" y="397823"/>
                    <a:pt x="9939" y="516835"/>
                  </a:cubicBezTo>
                  <a:cubicBezTo>
                    <a:pt x="14079" y="574792"/>
                    <a:pt x="23508" y="572264"/>
                    <a:pt x="59635" y="596348"/>
                  </a:cubicBezTo>
                  <a:cubicBezTo>
                    <a:pt x="62948" y="606287"/>
                    <a:pt x="62166" y="618758"/>
                    <a:pt x="69574" y="626166"/>
                  </a:cubicBezTo>
                  <a:cubicBezTo>
                    <a:pt x="130984" y="687577"/>
                    <a:pt x="77336" y="591994"/>
                    <a:pt x="109330" y="655983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-2804218" y="2216426"/>
              <a:ext cx="101607" cy="377687"/>
            </a:xfrm>
            <a:custGeom>
              <a:avLst/>
              <a:gdLst>
                <a:gd name="connsiteX0" fmla="*/ 11322 w 101607"/>
                <a:gd name="connsiteY0" fmla="*/ 377687 h 377687"/>
                <a:gd name="connsiteX1" fmla="*/ 11322 w 101607"/>
                <a:gd name="connsiteY1" fmla="*/ 248478 h 377687"/>
                <a:gd name="connsiteX2" fmla="*/ 31201 w 101607"/>
                <a:gd name="connsiteY2" fmla="*/ 228600 h 377687"/>
                <a:gd name="connsiteX3" fmla="*/ 51079 w 101607"/>
                <a:gd name="connsiteY3" fmla="*/ 198783 h 377687"/>
                <a:gd name="connsiteX4" fmla="*/ 70957 w 101607"/>
                <a:gd name="connsiteY4" fmla="*/ 139148 h 377687"/>
                <a:gd name="connsiteX5" fmla="*/ 80896 w 101607"/>
                <a:gd name="connsiteY5" fmla="*/ 109331 h 377687"/>
                <a:gd name="connsiteX6" fmla="*/ 90835 w 101607"/>
                <a:gd name="connsiteY6" fmla="*/ 69574 h 377687"/>
                <a:gd name="connsiteX7" fmla="*/ 100775 w 101607"/>
                <a:gd name="connsiteY7" fmla="*/ 39757 h 377687"/>
                <a:gd name="connsiteX8" fmla="*/ 100775 w 101607"/>
                <a:gd name="connsiteY8" fmla="*/ 0 h 377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1607" h="377687">
                  <a:moveTo>
                    <a:pt x="11322" y="377687"/>
                  </a:moveTo>
                  <a:cubicBezTo>
                    <a:pt x="407" y="323112"/>
                    <a:pt x="-7452" y="311056"/>
                    <a:pt x="11322" y="248478"/>
                  </a:cubicBezTo>
                  <a:cubicBezTo>
                    <a:pt x="14015" y="239502"/>
                    <a:pt x="25347" y="235917"/>
                    <a:pt x="31201" y="228600"/>
                  </a:cubicBezTo>
                  <a:cubicBezTo>
                    <a:pt x="38663" y="219272"/>
                    <a:pt x="44453" y="208722"/>
                    <a:pt x="51079" y="198783"/>
                  </a:cubicBezTo>
                  <a:lnTo>
                    <a:pt x="70957" y="139148"/>
                  </a:lnTo>
                  <a:cubicBezTo>
                    <a:pt x="74270" y="129209"/>
                    <a:pt x="78355" y="119495"/>
                    <a:pt x="80896" y="109331"/>
                  </a:cubicBezTo>
                  <a:cubicBezTo>
                    <a:pt x="84209" y="96079"/>
                    <a:pt x="87082" y="82709"/>
                    <a:pt x="90835" y="69574"/>
                  </a:cubicBezTo>
                  <a:cubicBezTo>
                    <a:pt x="93713" y="59500"/>
                    <a:pt x="99293" y="50128"/>
                    <a:pt x="100775" y="39757"/>
                  </a:cubicBezTo>
                  <a:cubicBezTo>
                    <a:pt x="102649" y="26638"/>
                    <a:pt x="100775" y="13252"/>
                    <a:pt x="100775" y="0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460454" y="3333368"/>
            <a:ext cx="1187136" cy="865178"/>
            <a:chOff x="3020702" y="4187710"/>
            <a:chExt cx="2322699" cy="1219200"/>
          </a:xfrm>
        </p:grpSpPr>
        <p:grpSp>
          <p:nvGrpSpPr>
            <p:cNvPr id="14" name="Group 13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19" name="Rectangle 18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pic>
              <p:nvPicPr>
                <p:cNvPr id="20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11">
                  <a:extLst>
                    <a:ext uri="{BEBA8EAE-BF5A-486C-A8C5-ECC9F3942E4B}">
                      <a14:imgProps xmlns:a14="http://schemas.microsoft.com/office/drawing/2010/main">
                        <a14:imgLayer r:embed="rId12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17" name="Picture 4"/>
              <p:cNvPicPr>
                <a:picLocks noChangeAspect="1" noChangeArrowheads="1"/>
              </p:cNvPicPr>
              <p:nvPr/>
            </p:nvPicPr>
            <p:blipFill rotWithShape="1">
              <a:blip r:embed="rId11">
                <a:extLst>
                  <a:ext uri="{BEBA8EAE-BF5A-486C-A8C5-ECC9F3942E4B}">
                    <a14:imgProps xmlns:a14="http://schemas.microsoft.com/office/drawing/2010/main">
                      <a14:imgLayer r:embed="rId12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4"/>
              <p:cNvPicPr>
                <a:picLocks noChangeAspect="1" noChangeArrowheads="1"/>
              </p:cNvPicPr>
              <p:nvPr/>
            </p:nvPicPr>
            <p:blipFill rotWithShape="1">
              <a:blip r:embed="rId11">
                <a:extLst>
                  <a:ext uri="{BEBA8EAE-BF5A-486C-A8C5-ECC9F3942E4B}">
                    <a14:imgProps xmlns:a14="http://schemas.microsoft.com/office/drawing/2010/main">
                      <a14:imgLayer r:embed="rId12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5" name="TextBox 14"/>
            <p:cNvSpPr txBox="1"/>
            <p:nvPr/>
          </p:nvSpPr>
          <p:spPr>
            <a:xfrm>
              <a:off x="3151852" y="4563516"/>
              <a:ext cx="2143529" cy="5855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1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itle 1"/>
          <p:cNvSpPr txBox="1">
            <a:spLocks/>
          </p:cNvSpPr>
          <p:nvPr/>
        </p:nvSpPr>
        <p:spPr>
          <a:xfrm>
            <a:off x="1085850" y="-171450"/>
            <a:ext cx="6934499" cy="1007587"/>
          </a:xfrm>
          <a:prstGeom prst="rect">
            <a:avLst/>
          </a:prstGeom>
          <a:solidFill>
            <a:srgbClr val="FFFF00"/>
          </a:solidFill>
        </p:spPr>
        <p:txBody>
          <a:bodyPr vert="horz" lIns="68580" tIns="34290" rIns="68580" bIns="34290" rtlCol="0" anchor="ctr"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75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ỘT NHẮT ĐƯA THƯ</a:t>
            </a:r>
          </a:p>
        </p:txBody>
      </p:sp>
    </p:spTree>
    <p:extLst>
      <p:ext uri="{BB962C8B-B14F-4D97-AF65-F5344CB8AC3E}">
        <p14:creationId xmlns:p14="http://schemas.microsoft.com/office/powerpoint/2010/main" val="120854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Ế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33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F0B84768-4292-462A-AB1F-D9CE1A1218FD}"/>
              </a:ext>
            </a:extLst>
          </p:cNvPr>
          <p:cNvGrpSpPr/>
          <p:nvPr/>
        </p:nvGrpSpPr>
        <p:grpSpPr>
          <a:xfrm>
            <a:off x="-1" y="-2"/>
            <a:ext cx="9210676" cy="5143502"/>
            <a:chOff x="-1" y="-2"/>
            <a:chExt cx="12280901" cy="6858002"/>
          </a:xfrm>
        </p:grpSpPr>
        <p:pic>
          <p:nvPicPr>
            <p:cNvPr id="5" name="图形 4">
              <a:extLst>
                <a:ext uri="{FF2B5EF4-FFF2-40B4-BE49-F238E27FC236}">
                  <a16:creationId xmlns:a16="http://schemas.microsoft.com/office/drawing/2014/main" xmlns="" id="{EF10935B-F4B8-4982-B502-9831DE9E21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 rot="16200000">
              <a:off x="2667000" y="-2667000"/>
              <a:ext cx="6858000" cy="12192000"/>
            </a:xfrm>
            <a:prstGeom prst="rect">
              <a:avLst/>
            </a:prstGeom>
          </p:spPr>
        </p:pic>
        <p:pic>
          <p:nvPicPr>
            <p:cNvPr id="6" name="图形 5">
              <a:extLst>
                <a:ext uri="{FF2B5EF4-FFF2-40B4-BE49-F238E27FC236}">
                  <a16:creationId xmlns:a16="http://schemas.microsoft.com/office/drawing/2014/main" xmlns="" id="{1A577FB0-71FA-4E53-A769-21E8216ED0D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-1" y="-2"/>
              <a:ext cx="6858000" cy="6858000"/>
            </a:xfrm>
            <a:prstGeom prst="rect">
              <a:avLst/>
            </a:prstGeom>
          </p:spPr>
        </p:pic>
        <p:pic>
          <p:nvPicPr>
            <p:cNvPr id="7" name="图形 6">
              <a:extLst>
                <a:ext uri="{FF2B5EF4-FFF2-40B4-BE49-F238E27FC236}">
                  <a16:creationId xmlns:a16="http://schemas.microsoft.com/office/drawing/2014/main" xmlns="" id="{3199D98D-0468-4E9B-A3BD-B1558108BA9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p:blipFill>
          <p:spPr>
            <a:xfrm>
              <a:off x="5422900" y="0"/>
              <a:ext cx="6858000" cy="6858000"/>
            </a:xfrm>
            <a:prstGeom prst="rect">
              <a:avLst/>
            </a:prstGeom>
          </p:spPr>
        </p:pic>
      </p:grpSp>
      <p:pic>
        <p:nvPicPr>
          <p:cNvPr id="8" name="图形 7">
            <a:extLst>
              <a:ext uri="{FF2B5EF4-FFF2-40B4-BE49-F238E27FC236}">
                <a16:creationId xmlns:a16="http://schemas.microsoft.com/office/drawing/2014/main" xmlns="" id="{CF8E86F2-4D97-437D-A0EB-E859740ECA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546969" y="363208"/>
            <a:ext cx="8079077" cy="4417082"/>
          </a:xfrm>
          <a:prstGeom prst="rect">
            <a:avLst/>
          </a:prstGeom>
          <a:effectLst>
            <a:outerShdw blurRad="152400" dist="38100" dir="2700000" sx="101000" sy="101000" algn="tl" rotWithShape="0">
              <a:prstClr val="black">
                <a:alpha val="21000"/>
              </a:prstClr>
            </a:outerShdw>
          </a:effectLst>
        </p:spPr>
      </p:pic>
      <p:pic>
        <p:nvPicPr>
          <p:cNvPr id="10" name="图形 9">
            <a:extLst>
              <a:ext uri="{FF2B5EF4-FFF2-40B4-BE49-F238E27FC236}">
                <a16:creationId xmlns:a16="http://schemas.microsoft.com/office/drawing/2014/main" xmlns="" id="{B617CC39-0D32-4764-A375-4F98BE50E4C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7527049" y="3571875"/>
            <a:ext cx="1432575" cy="1685924"/>
          </a:xfrm>
          <a:prstGeom prst="rect">
            <a:avLst/>
          </a:prstGeom>
        </p:spPr>
      </p:pic>
      <p:pic>
        <p:nvPicPr>
          <p:cNvPr id="11" name="图形 10">
            <a:extLst>
              <a:ext uri="{FF2B5EF4-FFF2-40B4-BE49-F238E27FC236}">
                <a16:creationId xmlns:a16="http://schemas.microsoft.com/office/drawing/2014/main" xmlns="" id="{35511E80-2541-4EE0-96E5-1BD015F79AE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1458262" y="3588405"/>
            <a:ext cx="1652864" cy="1652863"/>
          </a:xfrm>
          <a:prstGeom prst="rect">
            <a:avLst/>
          </a:prstGeom>
        </p:spPr>
      </p:pic>
      <p:pic>
        <p:nvPicPr>
          <p:cNvPr id="12" name="图形 11">
            <a:extLst>
              <a:ext uri="{FF2B5EF4-FFF2-40B4-BE49-F238E27FC236}">
                <a16:creationId xmlns:a16="http://schemas.microsoft.com/office/drawing/2014/main" xmlns="" id="{D46EEA50-74D7-4AA3-BB84-92B07F4442A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xmlns="" r:embed="rId14"/>
              </a:ext>
            </a:extLst>
          </a:blip>
          <a:stretch>
            <a:fillRect/>
          </a:stretch>
        </p:blipFill>
        <p:spPr>
          <a:xfrm>
            <a:off x="4685556" y="3580139"/>
            <a:ext cx="1392698" cy="1669394"/>
          </a:xfrm>
          <a:prstGeom prst="rect">
            <a:avLst/>
          </a:prstGeom>
        </p:spPr>
      </p:pic>
      <p:pic>
        <p:nvPicPr>
          <p:cNvPr id="13" name="图形 12">
            <a:extLst>
              <a:ext uri="{FF2B5EF4-FFF2-40B4-BE49-F238E27FC236}">
                <a16:creationId xmlns:a16="http://schemas.microsoft.com/office/drawing/2014/main" xmlns="" id="{E3C60820-EFCD-47FD-8CEE-67792B2C4DBD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6149770" y="3596668"/>
            <a:ext cx="1305764" cy="1652866"/>
          </a:xfrm>
          <a:prstGeom prst="rect">
            <a:avLst/>
          </a:prstGeom>
        </p:spPr>
      </p:pic>
      <p:pic>
        <p:nvPicPr>
          <p:cNvPr id="14" name="图形 13">
            <a:extLst>
              <a:ext uri="{FF2B5EF4-FFF2-40B4-BE49-F238E27FC236}">
                <a16:creationId xmlns:a16="http://schemas.microsoft.com/office/drawing/2014/main" xmlns="" id="{1AE3598D-BB70-4195-A8BC-3B12940CD77C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3149248" y="3588405"/>
            <a:ext cx="1437260" cy="1669394"/>
          </a:xfrm>
          <a:prstGeom prst="rect">
            <a:avLst/>
          </a:prstGeom>
        </p:spPr>
      </p:pic>
      <p:pic>
        <p:nvPicPr>
          <p:cNvPr id="15" name="图形 14">
            <a:extLst>
              <a:ext uri="{FF2B5EF4-FFF2-40B4-BE49-F238E27FC236}">
                <a16:creationId xmlns:a16="http://schemas.microsoft.com/office/drawing/2014/main" xmlns="" id="{6796C9DD-4FD8-4F03-97F0-86BD21F4117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xmlns="" r:embed="rId20"/>
              </a:ext>
            </a:extLst>
          </a:blip>
          <a:stretch>
            <a:fillRect/>
          </a:stretch>
        </p:blipFill>
        <p:spPr>
          <a:xfrm>
            <a:off x="184375" y="3571877"/>
            <a:ext cx="1227253" cy="1685923"/>
          </a:xfrm>
          <a:prstGeom prst="rect">
            <a:avLst/>
          </a:prstGeom>
        </p:spPr>
      </p:pic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B5E86D35-CFD7-4337-9725-4D92E6446726}"/>
              </a:ext>
            </a:extLst>
          </p:cNvPr>
          <p:cNvSpPr/>
          <p:nvPr/>
        </p:nvSpPr>
        <p:spPr>
          <a:xfrm>
            <a:off x="650683" y="965178"/>
            <a:ext cx="806974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buClrTx/>
            </a:pPr>
            <a:r>
              <a:rPr lang="en-US" altLang="zh-CN" sz="5400" b="1" kern="1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rò</a:t>
            </a:r>
            <a:r>
              <a:rPr lang="en-US" altLang="zh-CN" sz="54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lang="en-US" altLang="zh-CN" sz="5400" b="1" kern="1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chơi</a:t>
            </a:r>
            <a:r>
              <a:rPr lang="en-US" altLang="zh-CN" sz="5400" b="1" kern="1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endParaRPr lang="en-US" altLang="zh-CN" sz="5400" b="1" kern="1200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algn="ctr" defTabSz="685800">
              <a:buClrTx/>
            </a:pPr>
            <a:r>
              <a:rPr lang="en-US" altLang="zh-CN" sz="5400" b="1" kern="1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AI NHANH AI ĐÚNG</a:t>
            </a:r>
            <a:endParaRPr lang="zh-CN" altLang="en-US" sz="5400" b="1" kern="1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056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4D986DC9-6F5C-6A38-1F3B-F536F3D5C1C1}"/>
              </a:ext>
            </a:extLst>
          </p:cNvPr>
          <p:cNvGrpSpPr/>
          <p:nvPr/>
        </p:nvGrpSpPr>
        <p:grpSpPr>
          <a:xfrm>
            <a:off x="0" y="0"/>
            <a:ext cx="9144000" cy="5143500"/>
            <a:chOff x="0" y="0"/>
            <a:chExt cx="9144000" cy="51435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xmlns="" id="{1AF2A35C-4511-D6D8-41FD-AB7A47E863F8}"/>
                </a:ext>
              </a:extLst>
            </p:cNvPr>
            <p:cNvSpPr/>
            <p:nvPr/>
          </p:nvSpPr>
          <p:spPr>
            <a:xfrm>
              <a:off x="0" y="0"/>
              <a:ext cx="9144000" cy="5143500"/>
            </a:xfrm>
            <a:prstGeom prst="rect">
              <a:avLst/>
            </a:prstGeom>
            <a:solidFill>
              <a:srgbClr val="FFD2DD"/>
            </a:solidFill>
            <a:ln>
              <a:solidFill>
                <a:srgbClr val="FFD2D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xmlns="" id="{B40D0108-1869-5292-7F1F-127268FF8F5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45310"/>
              <a:ext cx="9144000" cy="5098190"/>
            </a:xfrm>
            <a:prstGeom prst="rect">
              <a:avLst/>
            </a:prstGeom>
          </p:spPr>
        </p:pic>
      </p:grpSp>
      <p:sp>
        <p:nvSpPr>
          <p:cNvPr id="2" name="Freeform 6">
            <a:extLst>
              <a:ext uri="{FF2B5EF4-FFF2-40B4-BE49-F238E27FC236}">
                <a16:creationId xmlns:a16="http://schemas.microsoft.com/office/drawing/2014/main" xmlns="" id="{937DD83A-DBCD-FD6B-6F11-DA41A171811F}"/>
              </a:ext>
            </a:extLst>
          </p:cNvPr>
          <p:cNvSpPr/>
          <p:nvPr/>
        </p:nvSpPr>
        <p:spPr>
          <a:xfrm flipH="1">
            <a:off x="156370" y="743700"/>
            <a:ext cx="3135471" cy="4309495"/>
          </a:xfrm>
          <a:custGeom>
            <a:avLst/>
            <a:gdLst/>
            <a:ahLst/>
            <a:cxnLst/>
            <a:rect l="l" t="t" r="r" b="b"/>
            <a:pathLst>
              <a:path w="6028182" h="8229600">
                <a:moveTo>
                  <a:pt x="0" y="0"/>
                </a:moveTo>
                <a:lnTo>
                  <a:pt x="6028182" y="0"/>
                </a:lnTo>
                <a:lnTo>
                  <a:pt x="6028182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10" name="Picture 209">
            <a:extLst>
              <a:ext uri="{FF2B5EF4-FFF2-40B4-BE49-F238E27FC236}">
                <a16:creationId xmlns:a16="http://schemas.microsoft.com/office/drawing/2014/main" xmlns="" id="{1C4D50ED-EB3E-1392-1A2F-5DB4BA7A61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7096" y="1159447"/>
            <a:ext cx="7726409" cy="3814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98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04"/>
          <a:stretch/>
        </p:blipFill>
        <p:spPr bwMode="auto">
          <a:xfrm>
            <a:off x="0" y="-435768"/>
            <a:ext cx="9144000" cy="5579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649828" y="1790597"/>
            <a:ext cx="3394346" cy="3606653"/>
            <a:chOff x="-516860" y="1581894"/>
            <a:chExt cx="5611818" cy="5454383"/>
          </a:xfrm>
        </p:grpSpPr>
        <p:grpSp>
          <p:nvGrpSpPr>
            <p:cNvPr id="6" name="Group 5"/>
            <p:cNvGrpSpPr/>
            <p:nvPr/>
          </p:nvGrpSpPr>
          <p:grpSpPr>
            <a:xfrm flipH="1">
              <a:off x="-516860" y="1581894"/>
              <a:ext cx="5262884" cy="5454383"/>
              <a:chOff x="-4953000" y="152400"/>
              <a:chExt cx="3848100" cy="4155948"/>
            </a:xfrm>
          </p:grpSpPr>
          <p:pic>
            <p:nvPicPr>
              <p:cNvPr id="1027" name="Picture 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0" b="90000" l="10000" r="863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4953000" y="152400"/>
                <a:ext cx="3848100" cy="4155948"/>
              </a:xfrm>
              <a:prstGeom prst="rect">
                <a:avLst/>
              </a:prstGeom>
              <a:noFill/>
              <a:ln w="222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5157" b="82505" l="24875" r="74875">
                            <a14:foregroundMark x1="47125" y1="30755" x2="54500" y2="46409"/>
                            <a14:foregroundMark x1="42000" y1="35175" x2="50875" y2="49355"/>
                            <a14:foregroundMark x1="50000" y1="61142" x2="50625" y2="67035"/>
                            <a14:foregroundMark x1="54375" y1="59300" x2="53250" y2="63536"/>
                            <a14:backgroundMark x1="47875" y1="65746" x2="51625" y2="71639"/>
                            <a14:backgroundMark x1="54875" y1="60037" x2="60500" y2="62615"/>
                            <a14:backgroundMark x1="50250" y1="69429" x2="59000" y2="79558"/>
                            <a14:backgroundMark x1="46375" y1="59300" x2="47000" y2="72376"/>
                            <a14:backgroundMark x1="54875" y1="58932" x2="60125" y2="60405"/>
                            <a14:backgroundMark x1="56375" y1="61510" x2="59875" y2="6298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564" t="61478" r="29030" b="15387"/>
              <a:stretch/>
            </p:blipFill>
            <p:spPr bwMode="auto">
              <a:xfrm>
                <a:off x="-3352800" y="2469298"/>
                <a:ext cx="990600" cy="1128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" name="Freeform 3"/>
              <p:cNvSpPr/>
              <p:nvPr/>
            </p:nvSpPr>
            <p:spPr>
              <a:xfrm>
                <a:off x="-3448878" y="1938130"/>
                <a:ext cx="45719" cy="327991"/>
              </a:xfrm>
              <a:custGeom>
                <a:avLst/>
                <a:gdLst>
                  <a:gd name="connsiteX0" fmla="*/ 19878 w 109330"/>
                  <a:gd name="connsiteY0" fmla="*/ 0 h 655983"/>
                  <a:gd name="connsiteX1" fmla="*/ 9939 w 109330"/>
                  <a:gd name="connsiteY1" fmla="*/ 129209 h 655983"/>
                  <a:gd name="connsiteX2" fmla="*/ 0 w 109330"/>
                  <a:gd name="connsiteY2" fmla="*/ 159027 h 655983"/>
                  <a:gd name="connsiteX3" fmla="*/ 9939 w 109330"/>
                  <a:gd name="connsiteY3" fmla="*/ 516835 h 655983"/>
                  <a:gd name="connsiteX4" fmla="*/ 59635 w 109330"/>
                  <a:gd name="connsiteY4" fmla="*/ 596348 h 655983"/>
                  <a:gd name="connsiteX5" fmla="*/ 69574 w 109330"/>
                  <a:gd name="connsiteY5" fmla="*/ 626166 h 655983"/>
                  <a:gd name="connsiteX6" fmla="*/ 109330 w 109330"/>
                  <a:gd name="connsiteY6" fmla="*/ 655983 h 6559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09330" h="655983">
                    <a:moveTo>
                      <a:pt x="19878" y="0"/>
                    </a:moveTo>
                    <a:cubicBezTo>
                      <a:pt x="16565" y="43070"/>
                      <a:pt x="15297" y="86346"/>
                      <a:pt x="9939" y="129209"/>
                    </a:cubicBezTo>
                    <a:cubicBezTo>
                      <a:pt x="8640" y="139605"/>
                      <a:pt x="0" y="148550"/>
                      <a:pt x="0" y="159027"/>
                    </a:cubicBezTo>
                    <a:cubicBezTo>
                      <a:pt x="0" y="278342"/>
                      <a:pt x="1438" y="397823"/>
                      <a:pt x="9939" y="516835"/>
                    </a:cubicBezTo>
                    <a:cubicBezTo>
                      <a:pt x="14079" y="574792"/>
                      <a:pt x="23508" y="572264"/>
                      <a:pt x="59635" y="596348"/>
                    </a:cubicBezTo>
                    <a:cubicBezTo>
                      <a:pt x="62948" y="606287"/>
                      <a:pt x="62166" y="618758"/>
                      <a:pt x="69574" y="626166"/>
                    </a:cubicBezTo>
                    <a:cubicBezTo>
                      <a:pt x="130984" y="687577"/>
                      <a:pt x="77336" y="591994"/>
                      <a:pt x="109330" y="655983"/>
                    </a:cubicBezTo>
                  </a:path>
                </a:pathLst>
              </a:cu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5" name="Freeform 4"/>
              <p:cNvSpPr/>
              <p:nvPr/>
            </p:nvSpPr>
            <p:spPr>
              <a:xfrm>
                <a:off x="-2804218" y="2216426"/>
                <a:ext cx="101607" cy="377687"/>
              </a:xfrm>
              <a:custGeom>
                <a:avLst/>
                <a:gdLst>
                  <a:gd name="connsiteX0" fmla="*/ 11322 w 101607"/>
                  <a:gd name="connsiteY0" fmla="*/ 377687 h 377687"/>
                  <a:gd name="connsiteX1" fmla="*/ 11322 w 101607"/>
                  <a:gd name="connsiteY1" fmla="*/ 248478 h 377687"/>
                  <a:gd name="connsiteX2" fmla="*/ 31201 w 101607"/>
                  <a:gd name="connsiteY2" fmla="*/ 228600 h 377687"/>
                  <a:gd name="connsiteX3" fmla="*/ 51079 w 101607"/>
                  <a:gd name="connsiteY3" fmla="*/ 198783 h 377687"/>
                  <a:gd name="connsiteX4" fmla="*/ 70957 w 101607"/>
                  <a:gd name="connsiteY4" fmla="*/ 139148 h 377687"/>
                  <a:gd name="connsiteX5" fmla="*/ 80896 w 101607"/>
                  <a:gd name="connsiteY5" fmla="*/ 109331 h 377687"/>
                  <a:gd name="connsiteX6" fmla="*/ 90835 w 101607"/>
                  <a:gd name="connsiteY6" fmla="*/ 69574 h 377687"/>
                  <a:gd name="connsiteX7" fmla="*/ 100775 w 101607"/>
                  <a:gd name="connsiteY7" fmla="*/ 39757 h 377687"/>
                  <a:gd name="connsiteX8" fmla="*/ 100775 w 101607"/>
                  <a:gd name="connsiteY8" fmla="*/ 0 h 3776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01607" h="377687">
                    <a:moveTo>
                      <a:pt x="11322" y="377687"/>
                    </a:moveTo>
                    <a:cubicBezTo>
                      <a:pt x="407" y="323112"/>
                      <a:pt x="-7452" y="311056"/>
                      <a:pt x="11322" y="248478"/>
                    </a:cubicBezTo>
                    <a:cubicBezTo>
                      <a:pt x="14015" y="239502"/>
                      <a:pt x="25347" y="235917"/>
                      <a:pt x="31201" y="228600"/>
                    </a:cubicBezTo>
                    <a:cubicBezTo>
                      <a:pt x="38663" y="219272"/>
                      <a:pt x="44453" y="208722"/>
                      <a:pt x="51079" y="198783"/>
                    </a:cubicBezTo>
                    <a:lnTo>
                      <a:pt x="70957" y="139148"/>
                    </a:lnTo>
                    <a:cubicBezTo>
                      <a:pt x="74270" y="129209"/>
                      <a:pt x="78355" y="119495"/>
                      <a:pt x="80896" y="109331"/>
                    </a:cubicBezTo>
                    <a:cubicBezTo>
                      <a:pt x="84209" y="96079"/>
                      <a:pt x="87082" y="82709"/>
                      <a:pt x="90835" y="69574"/>
                    </a:cubicBezTo>
                    <a:cubicBezTo>
                      <a:pt x="93713" y="59500"/>
                      <a:pt x="99293" y="50128"/>
                      <a:pt x="100775" y="39757"/>
                    </a:cubicBezTo>
                    <a:cubicBezTo>
                      <a:pt x="102649" y="26638"/>
                      <a:pt x="100775" y="13252"/>
                      <a:pt x="100775" y="0"/>
                    </a:cubicBezTo>
                  </a:path>
                </a:pathLst>
              </a:cu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3323711" y="3825309"/>
              <a:ext cx="1771247" cy="1062441"/>
              <a:chOff x="3725956" y="1828800"/>
              <a:chExt cx="2322699" cy="1219200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44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7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41" name="Picture 4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2" name="Picture 4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3" name="Rounded Rectangular Callout 32"/>
          <p:cNvSpPr/>
          <p:nvPr/>
        </p:nvSpPr>
        <p:spPr>
          <a:xfrm>
            <a:off x="2693073" y="76766"/>
            <a:ext cx="4973017" cy="2103120"/>
          </a:xfrm>
          <a:prstGeom prst="wedgeRoundRectCallout">
            <a:avLst>
              <a:gd name="adj1" fmla="val -32627"/>
              <a:gd name="adj2" fmla="val 80836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349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ác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sz="2700" b="1" dirty="0" err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ấu</a:t>
            </a:r>
            <a:r>
              <a:rPr lang="en-US" sz="2700" b="1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ị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ốm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ờ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uột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ắt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i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ao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ư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úp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ạn</a:t>
            </a:r>
            <a:r>
              <a:rPr lang="en-US" sz="2700" b="1" dirty="0" smtClean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ãy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úp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uột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ắt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iệm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ụ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ày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é</a:t>
            </a:r>
            <a:r>
              <a:rPr lang="en-US" sz="27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89044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5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5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50" fill="hold">
                                          <p:stCondLst>
                                            <p:cond delay="13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5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9.33672E-7 L 0.47448 -0.23157 " pathEditMode="relative" rAng="0" ptsTypes="AA">
                                      <p:cBhvr>
                                        <p:cTn id="27" dur="3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15" y="-115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25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1450"/>
            <a:ext cx="9144000" cy="5314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667" b="100000" l="0" r="9905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26129" y="0"/>
            <a:ext cx="4286252" cy="4864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7500" l="1163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1" y="1606676"/>
            <a:ext cx="1302685" cy="1143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Nhac-nen-powerpoint-vui-nhon-www_tiengdong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7429500" y="-1165289"/>
            <a:ext cx="457200" cy="457200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5278088" y="3190727"/>
            <a:ext cx="1703319" cy="700259"/>
            <a:chOff x="3020702" y="4187710"/>
            <a:chExt cx="2727323" cy="1219200"/>
          </a:xfrm>
        </p:grpSpPr>
        <p:grpSp>
          <p:nvGrpSpPr>
            <p:cNvPr id="27" name="Group 26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3725956" y="1828800"/>
                <a:ext cx="2320739" cy="1219200"/>
                <a:chOff x="3725956" y="1828800"/>
                <a:chExt cx="2320739" cy="1219200"/>
              </a:xfrm>
            </p:grpSpPr>
            <p:sp>
              <p:nvSpPr>
                <p:cNvPr id="32" name="Rectangle 31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33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BEBA8EAE-BF5A-486C-A8C5-ECC9F3942E4B}">
                      <a14:imgProps xmlns:a14="http://schemas.microsoft.com/office/drawing/2010/main">
                        <a14:imgLayer r:embed="rId11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9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30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1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8" name="TextBox 27"/>
            <p:cNvSpPr txBox="1"/>
            <p:nvPr/>
          </p:nvSpPr>
          <p:spPr>
            <a:xfrm>
              <a:off x="3443894" y="4640998"/>
              <a:ext cx="2304131" cy="6430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B. 2 800</a:t>
              </a:r>
              <a:endParaRPr lang="en-US" sz="1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sp>
        <p:nvSpPr>
          <p:cNvPr id="6" name="Cloud Callout 5"/>
          <p:cNvSpPr/>
          <p:nvPr/>
        </p:nvSpPr>
        <p:spPr>
          <a:xfrm>
            <a:off x="3976374" y="0"/>
            <a:ext cx="4136008" cy="1622222"/>
          </a:xfrm>
          <a:prstGeom prst="cloudCallout">
            <a:avLst>
              <a:gd name="adj1" fmla="val -25146"/>
              <a:gd name="adj2" fmla="val 60040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nl-NL" sz="2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iền </a:t>
            </a:r>
            <a:r>
              <a:rPr lang="nl-NL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ích hợp vào chỗ chấm:      </a:t>
            </a:r>
            <a:endParaRPr lang="nl-NL" sz="21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nl-NL" sz="21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 </a:t>
            </a:r>
            <a:r>
              <a:rPr lang="nl-NL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100 </a:t>
            </a:r>
            <a:r>
              <a:rPr lang="nl-NL" sz="21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...</a:t>
            </a:r>
            <a:endParaRPr lang="en-US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279376" y="3207680"/>
            <a:ext cx="1840454" cy="700259"/>
            <a:chOff x="3020702" y="4187710"/>
            <a:chExt cx="2946901" cy="1219200"/>
          </a:xfrm>
        </p:grpSpPr>
        <p:grpSp>
          <p:nvGrpSpPr>
            <p:cNvPr id="43" name="Group 42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49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BEBA8EAE-BF5A-486C-A8C5-ECC9F3942E4B}">
                      <a14:imgProps xmlns:a14="http://schemas.microsoft.com/office/drawing/2010/main">
                        <a14:imgLayer r:embed="rId11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46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7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4" name="TextBox 43"/>
            <p:cNvSpPr txBox="1"/>
            <p:nvPr/>
          </p:nvSpPr>
          <p:spPr>
            <a:xfrm>
              <a:off x="3608022" y="4696731"/>
              <a:ext cx="2359581" cy="6430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A. 280</a:t>
              </a:r>
              <a:endParaRPr lang="en-US" sz="1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3298710" y="4200138"/>
            <a:ext cx="1654348" cy="700258"/>
            <a:chOff x="3020702" y="4187710"/>
            <a:chExt cx="2648911" cy="1219200"/>
          </a:xfrm>
        </p:grpSpPr>
        <p:grpSp>
          <p:nvGrpSpPr>
            <p:cNvPr id="86" name="Group 85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88" name="Group 87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92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BEBA8EAE-BF5A-486C-A8C5-ECC9F3942E4B}">
                      <a14:imgProps xmlns:a14="http://schemas.microsoft.com/office/drawing/2010/main">
                        <a14:imgLayer r:embed="rId11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89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0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87" name="TextBox 86"/>
            <p:cNvSpPr txBox="1"/>
            <p:nvPr/>
          </p:nvSpPr>
          <p:spPr>
            <a:xfrm>
              <a:off x="3360542" y="4681772"/>
              <a:ext cx="2309071" cy="643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C</a:t>
              </a:r>
              <a:r>
                <a:rPr lang="en-US" sz="1800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. 28 000</a:t>
              </a:r>
              <a:endParaRPr lang="en-US" sz="1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288455" y="4209147"/>
            <a:ext cx="1609237" cy="700259"/>
            <a:chOff x="3020702" y="4187710"/>
            <a:chExt cx="2576681" cy="1219200"/>
          </a:xfrm>
        </p:grpSpPr>
        <p:grpSp>
          <p:nvGrpSpPr>
            <p:cNvPr id="94" name="Group 93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96" name="Group 95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99" name="Rectangle 98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100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BEBA8EAE-BF5A-486C-A8C5-ECC9F3942E4B}">
                      <a14:imgProps xmlns:a14="http://schemas.microsoft.com/office/drawing/2010/main">
                        <a14:imgLayer r:embed="rId11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97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8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95" name="TextBox 94"/>
            <p:cNvSpPr txBox="1"/>
            <p:nvPr/>
          </p:nvSpPr>
          <p:spPr>
            <a:xfrm>
              <a:off x="3215406" y="4657686"/>
              <a:ext cx="2381977" cy="6430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D. </a:t>
              </a:r>
              <a:r>
                <a:rPr lang="en-US" sz="1800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280 000</a:t>
              </a:r>
              <a:endParaRPr lang="en-US" sz="18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 flipH="1">
            <a:off x="-1757918" y="2228908"/>
            <a:ext cx="2900918" cy="3222917"/>
            <a:chOff x="-4953000" y="152400"/>
            <a:chExt cx="3848100" cy="4155948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0" b="90000" l="10000" r="863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953000" y="152400"/>
              <a:ext cx="3848100" cy="415594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5157" b="82505" l="24875" r="74875">
                          <a14:foregroundMark x1="47125" y1="30755" x2="54500" y2="46409"/>
                          <a14:foregroundMark x1="42000" y1="35175" x2="50875" y2="49355"/>
                          <a14:foregroundMark x1="50000" y1="61142" x2="50625" y2="67035"/>
                          <a14:foregroundMark x1="54375" y1="59300" x2="53250" y2="63536"/>
                          <a14:backgroundMark x1="47875" y1="65746" x2="51625" y2="71639"/>
                          <a14:backgroundMark x1="54875" y1="60037" x2="60500" y2="62615"/>
                          <a14:backgroundMark x1="50250" y1="69429" x2="59000" y2="79558"/>
                          <a14:backgroundMark x1="46375" y1="59300" x2="47000" y2="72376"/>
                          <a14:backgroundMark x1="54875" y1="58932" x2="60125" y2="60405"/>
                          <a14:backgroundMark x1="56375" y1="61510" x2="59875" y2="6298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564" t="61478" r="29030" b="15387"/>
            <a:stretch/>
          </p:blipFill>
          <p:spPr bwMode="auto">
            <a:xfrm>
              <a:off x="-3352800" y="2469298"/>
              <a:ext cx="990600" cy="1128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Freeform 13"/>
            <p:cNvSpPr/>
            <p:nvPr/>
          </p:nvSpPr>
          <p:spPr>
            <a:xfrm>
              <a:off x="-3448878" y="1938130"/>
              <a:ext cx="45719" cy="327991"/>
            </a:xfrm>
            <a:custGeom>
              <a:avLst/>
              <a:gdLst>
                <a:gd name="connsiteX0" fmla="*/ 19878 w 109330"/>
                <a:gd name="connsiteY0" fmla="*/ 0 h 655983"/>
                <a:gd name="connsiteX1" fmla="*/ 9939 w 109330"/>
                <a:gd name="connsiteY1" fmla="*/ 129209 h 655983"/>
                <a:gd name="connsiteX2" fmla="*/ 0 w 109330"/>
                <a:gd name="connsiteY2" fmla="*/ 159027 h 655983"/>
                <a:gd name="connsiteX3" fmla="*/ 9939 w 109330"/>
                <a:gd name="connsiteY3" fmla="*/ 516835 h 655983"/>
                <a:gd name="connsiteX4" fmla="*/ 59635 w 109330"/>
                <a:gd name="connsiteY4" fmla="*/ 596348 h 655983"/>
                <a:gd name="connsiteX5" fmla="*/ 69574 w 109330"/>
                <a:gd name="connsiteY5" fmla="*/ 626166 h 655983"/>
                <a:gd name="connsiteX6" fmla="*/ 109330 w 109330"/>
                <a:gd name="connsiteY6" fmla="*/ 655983 h 6559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330" h="655983">
                  <a:moveTo>
                    <a:pt x="19878" y="0"/>
                  </a:moveTo>
                  <a:cubicBezTo>
                    <a:pt x="16565" y="43070"/>
                    <a:pt x="15297" y="86346"/>
                    <a:pt x="9939" y="129209"/>
                  </a:cubicBezTo>
                  <a:cubicBezTo>
                    <a:pt x="8640" y="139605"/>
                    <a:pt x="0" y="148550"/>
                    <a:pt x="0" y="159027"/>
                  </a:cubicBezTo>
                  <a:cubicBezTo>
                    <a:pt x="0" y="278342"/>
                    <a:pt x="1438" y="397823"/>
                    <a:pt x="9939" y="516835"/>
                  </a:cubicBezTo>
                  <a:cubicBezTo>
                    <a:pt x="14079" y="574792"/>
                    <a:pt x="23508" y="572264"/>
                    <a:pt x="59635" y="596348"/>
                  </a:cubicBezTo>
                  <a:cubicBezTo>
                    <a:pt x="62948" y="606287"/>
                    <a:pt x="62166" y="618758"/>
                    <a:pt x="69574" y="626166"/>
                  </a:cubicBezTo>
                  <a:cubicBezTo>
                    <a:pt x="130984" y="687577"/>
                    <a:pt x="77336" y="591994"/>
                    <a:pt x="109330" y="655983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-2804218" y="2216426"/>
              <a:ext cx="101607" cy="377687"/>
            </a:xfrm>
            <a:custGeom>
              <a:avLst/>
              <a:gdLst>
                <a:gd name="connsiteX0" fmla="*/ 11322 w 101607"/>
                <a:gd name="connsiteY0" fmla="*/ 377687 h 377687"/>
                <a:gd name="connsiteX1" fmla="*/ 11322 w 101607"/>
                <a:gd name="connsiteY1" fmla="*/ 248478 h 377687"/>
                <a:gd name="connsiteX2" fmla="*/ 31201 w 101607"/>
                <a:gd name="connsiteY2" fmla="*/ 228600 h 377687"/>
                <a:gd name="connsiteX3" fmla="*/ 51079 w 101607"/>
                <a:gd name="connsiteY3" fmla="*/ 198783 h 377687"/>
                <a:gd name="connsiteX4" fmla="*/ 70957 w 101607"/>
                <a:gd name="connsiteY4" fmla="*/ 139148 h 377687"/>
                <a:gd name="connsiteX5" fmla="*/ 80896 w 101607"/>
                <a:gd name="connsiteY5" fmla="*/ 109331 h 377687"/>
                <a:gd name="connsiteX6" fmla="*/ 90835 w 101607"/>
                <a:gd name="connsiteY6" fmla="*/ 69574 h 377687"/>
                <a:gd name="connsiteX7" fmla="*/ 100775 w 101607"/>
                <a:gd name="connsiteY7" fmla="*/ 39757 h 377687"/>
                <a:gd name="connsiteX8" fmla="*/ 100775 w 101607"/>
                <a:gd name="connsiteY8" fmla="*/ 0 h 377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1607" h="377687">
                  <a:moveTo>
                    <a:pt x="11322" y="377687"/>
                  </a:moveTo>
                  <a:cubicBezTo>
                    <a:pt x="407" y="323112"/>
                    <a:pt x="-7452" y="311056"/>
                    <a:pt x="11322" y="248478"/>
                  </a:cubicBezTo>
                  <a:cubicBezTo>
                    <a:pt x="14015" y="239502"/>
                    <a:pt x="25347" y="235917"/>
                    <a:pt x="31201" y="228600"/>
                  </a:cubicBezTo>
                  <a:cubicBezTo>
                    <a:pt x="38663" y="219272"/>
                    <a:pt x="44453" y="208722"/>
                    <a:pt x="51079" y="198783"/>
                  </a:cubicBezTo>
                  <a:lnTo>
                    <a:pt x="70957" y="139148"/>
                  </a:lnTo>
                  <a:cubicBezTo>
                    <a:pt x="74270" y="129209"/>
                    <a:pt x="78355" y="119495"/>
                    <a:pt x="80896" y="109331"/>
                  </a:cubicBezTo>
                  <a:cubicBezTo>
                    <a:pt x="84209" y="96079"/>
                    <a:pt x="87082" y="82709"/>
                    <a:pt x="90835" y="69574"/>
                  </a:cubicBezTo>
                  <a:cubicBezTo>
                    <a:pt x="93713" y="59500"/>
                    <a:pt x="99293" y="50128"/>
                    <a:pt x="100775" y="39757"/>
                  </a:cubicBezTo>
                  <a:cubicBezTo>
                    <a:pt x="102649" y="26638"/>
                    <a:pt x="100775" y="13252"/>
                    <a:pt x="100775" y="0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089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" fill="hold">
                                          <p:stCondLst>
                                            <p:cond delay="5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" fill="hold">
                                          <p:stCondLst>
                                            <p:cond delay="118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" fill="hold">
                                          <p:stCondLst>
                                            <p:cond delay="177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371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22222E-6 L 0.28359 0.00903 " pathEditMode="relative" rAng="0" ptsTypes="AA">
                                      <p:cBhvr>
                                        <p:cTn id="20" dur="3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80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0">
                <p:cTn id="10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4.44444E-6 C 0.00222 -0.00787 0.00521 -0.01088 0.00977 -0.01713 C 0.01654 -0.02638 0.02149 -0.03726 0.02774 -0.04699 C 0.03073 -0.05138 0.03451 -0.05532 0.0375 -0.05995 C 0.04258 -0.06782 0.04532 -0.07731 0.05404 -0.08032 C 0.06042 -0.08796 0.06524 -0.09537 0.07201 -0.103 C 0.07657 -0.10833 0.08269 -0.11203 0.08659 -0.11782 C 0.09636 -0.13125 0.10677 -0.14375 0.11966 -0.15347 C 0.12448 -0.16203 0.13073 -0.16736 0.1375 -0.17384 C 0.14284 -0.17916 0.14805 -0.18588 0.15378 -0.1905 C 0.15586 -0.19236 0.15834 -0.19305 0.16042 -0.19444 C 0.16367 -0.19652 0.1767 -0.2074 0.1767 -0.20717 C 0.18125 -0.20995 0.18594 -0.21203 0.18998 -0.21504 C 0.19167 -0.2162 0.19323 -0.21759 0.19492 -0.21851 C 0.20313 -0.22384 0.21237 -0.22662 0.22123 -0.22986 C 0.23425 -0.23495 0.21758 -0.22847 0.23086 -0.23356 C 0.23242 -0.23425 0.23594 -0.23541 0.23594 -0.23518 " pathEditMode="relative" rAng="0" ptsTypes="AAAAAAAAAAAAAAAAA">
                                      <p:cBhvr>
                                        <p:cTn id="12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97" y="-1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146 -0.00625 L 1.42813 0.00903 " pathEditMode="relative" rAng="0" ptsTypes="AA">
                                      <p:cBhvr>
                                        <p:cTn id="12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333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1450"/>
            <a:ext cx="9144000" cy="5314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500" b="100000" l="2914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-171450"/>
            <a:ext cx="5433060" cy="5314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Nhac-nen-powerpoint-vui-nhon-www_tiengdong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7429500" y="-1165289"/>
            <a:ext cx="457200" cy="457200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4052365" y="0"/>
            <a:ext cx="4715552" cy="1069258"/>
          </a:xfrm>
          <a:prstGeom prst="cloudCallout">
            <a:avLst>
              <a:gd name="adj1" fmla="val -9681"/>
              <a:gd name="adj2" fmla="val 61852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>
                <a:solidFill>
                  <a:schemeClr val="tx1"/>
                </a:solidFill>
              </a:rPr>
              <a:t>2. </a:t>
            </a:r>
            <a:r>
              <a:rPr lang="nl-NL" sz="2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của phép tính:  </a:t>
            </a:r>
            <a:endParaRPr lang="nl-NL" sz="21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nl-NL" sz="21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 </a:t>
            </a:r>
            <a:r>
              <a:rPr lang="nl-NL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60 = ...</a:t>
            </a:r>
            <a:endParaRPr lang="en-US" sz="2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287693" y="3333533"/>
            <a:ext cx="1909470" cy="700258"/>
            <a:chOff x="3020702" y="4187710"/>
            <a:chExt cx="3057408" cy="1219200"/>
          </a:xfrm>
        </p:grpSpPr>
        <p:grpSp>
          <p:nvGrpSpPr>
            <p:cNvPr id="43" name="Group 42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49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BEBA8EAE-BF5A-486C-A8C5-ECC9F3942E4B}">
                      <a14:imgProps xmlns:a14="http://schemas.microsoft.com/office/drawing/2010/main">
                        <a14:imgLayer r:embed="rId9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46" name="Picture 4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7" name="Picture 4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4" name="TextBox 43"/>
            <p:cNvSpPr txBox="1"/>
            <p:nvPr/>
          </p:nvSpPr>
          <p:spPr>
            <a:xfrm>
              <a:off x="3553225" y="4711148"/>
              <a:ext cx="2524885" cy="5358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B</a:t>
              </a:r>
              <a:r>
                <a:rPr lang="en-US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. 240</a:t>
              </a:r>
              <a:endParaRPr lang="en-US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3250267" y="3312602"/>
            <a:ext cx="1945332" cy="700258"/>
            <a:chOff x="3020702" y="4187710"/>
            <a:chExt cx="3114828" cy="1219200"/>
          </a:xfrm>
        </p:grpSpPr>
        <p:grpSp>
          <p:nvGrpSpPr>
            <p:cNvPr id="86" name="Group 85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88" name="Group 87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92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BEBA8EAE-BF5A-486C-A8C5-ECC9F3942E4B}">
                      <a14:imgProps xmlns:a14="http://schemas.microsoft.com/office/drawing/2010/main">
                        <a14:imgLayer r:embed="rId9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89" name="Picture 4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0" name="Picture 4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87" name="TextBox 86"/>
            <p:cNvSpPr txBox="1"/>
            <p:nvPr/>
          </p:nvSpPr>
          <p:spPr>
            <a:xfrm>
              <a:off x="3701663" y="4738900"/>
              <a:ext cx="2433867" cy="5358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A. </a:t>
              </a:r>
              <a:r>
                <a:rPr lang="en-US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24</a:t>
              </a:r>
              <a:endParaRPr lang="en-US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5288455" y="4209145"/>
            <a:ext cx="1699842" cy="700258"/>
            <a:chOff x="3020702" y="4187710"/>
            <a:chExt cx="2721755" cy="1219200"/>
          </a:xfrm>
        </p:grpSpPr>
        <p:grpSp>
          <p:nvGrpSpPr>
            <p:cNvPr id="94" name="Group 93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96" name="Group 95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99" name="Rectangle 98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100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BEBA8EAE-BF5A-486C-A8C5-ECC9F3942E4B}">
                      <a14:imgProps xmlns:a14="http://schemas.microsoft.com/office/drawing/2010/main">
                        <a14:imgLayer r:embed="rId9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97" name="Picture 4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8" name="Picture 4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95" name="TextBox 94"/>
            <p:cNvSpPr txBox="1"/>
            <p:nvPr/>
          </p:nvSpPr>
          <p:spPr>
            <a:xfrm>
              <a:off x="3419518" y="4758726"/>
              <a:ext cx="2322939" cy="5358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D. </a:t>
              </a:r>
              <a:r>
                <a:rPr lang="en-US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24 000</a:t>
              </a:r>
              <a:endParaRPr lang="en-US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9822" l="1452" r="97096">
                        <a14:foregroundMark x1="39020" y1="17794" x2="52450" y2="11032"/>
                        <a14:foregroundMark x1="40109" y1="9431" x2="39746" y2="14413"/>
                        <a14:foregroundMark x1="74592" y1="37900" x2="73866" y2="428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815" y="1220310"/>
            <a:ext cx="1917779" cy="195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3302756" y="4267074"/>
            <a:ext cx="1689751" cy="700258"/>
            <a:chOff x="3020702" y="4187710"/>
            <a:chExt cx="2705598" cy="1219200"/>
          </a:xfrm>
        </p:grpSpPr>
        <p:grpSp>
          <p:nvGrpSpPr>
            <p:cNvPr id="27" name="Group 26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3725956" y="1828800"/>
                <a:ext cx="2320736" cy="1219200"/>
                <a:chOff x="3725956" y="1828800"/>
                <a:chExt cx="2320736" cy="1219200"/>
              </a:xfrm>
            </p:grpSpPr>
            <p:sp>
              <p:nvSpPr>
                <p:cNvPr id="32" name="Rectangle 31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33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BEBA8EAE-BF5A-486C-A8C5-ECC9F3942E4B}">
                      <a14:imgProps xmlns:a14="http://schemas.microsoft.com/office/drawing/2010/main">
                        <a14:imgLayer r:embed="rId9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6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30" name="Picture 4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1" name="Picture 4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8" name="TextBox 27"/>
            <p:cNvSpPr txBox="1"/>
            <p:nvPr/>
          </p:nvSpPr>
          <p:spPr>
            <a:xfrm>
              <a:off x="3282018" y="4755679"/>
              <a:ext cx="2444282" cy="5358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C</a:t>
              </a:r>
              <a:r>
                <a:rPr lang="en-US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. 2 400</a:t>
              </a:r>
              <a:endParaRPr lang="en-US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 flipH="1">
            <a:off x="-1757918" y="2228908"/>
            <a:ext cx="2900918" cy="3222917"/>
            <a:chOff x="-4953000" y="152400"/>
            <a:chExt cx="3848100" cy="4155948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0" b="90000" l="10000" r="863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953000" y="152400"/>
              <a:ext cx="3848100" cy="415594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14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5157" b="82505" l="24875" r="74875">
                          <a14:foregroundMark x1="47125" y1="30755" x2="54500" y2="46409"/>
                          <a14:foregroundMark x1="42000" y1="35175" x2="50875" y2="49355"/>
                          <a14:foregroundMark x1="50000" y1="61142" x2="50625" y2="67035"/>
                          <a14:foregroundMark x1="54375" y1="59300" x2="53250" y2="63536"/>
                          <a14:backgroundMark x1="47875" y1="65746" x2="51625" y2="71639"/>
                          <a14:backgroundMark x1="54875" y1="60037" x2="60500" y2="62615"/>
                          <a14:backgroundMark x1="50250" y1="69429" x2="59000" y2="79558"/>
                          <a14:backgroundMark x1="46375" y1="59300" x2="47000" y2="72376"/>
                          <a14:backgroundMark x1="54875" y1="58932" x2="60125" y2="60405"/>
                          <a14:backgroundMark x1="56375" y1="61510" x2="59875" y2="6298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564" t="61478" r="29030" b="15387"/>
            <a:stretch/>
          </p:blipFill>
          <p:spPr bwMode="auto">
            <a:xfrm>
              <a:off x="-3352800" y="2469298"/>
              <a:ext cx="990600" cy="1128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Freeform 13"/>
            <p:cNvSpPr/>
            <p:nvPr/>
          </p:nvSpPr>
          <p:spPr>
            <a:xfrm>
              <a:off x="-3448878" y="1938130"/>
              <a:ext cx="45719" cy="327991"/>
            </a:xfrm>
            <a:custGeom>
              <a:avLst/>
              <a:gdLst>
                <a:gd name="connsiteX0" fmla="*/ 19878 w 109330"/>
                <a:gd name="connsiteY0" fmla="*/ 0 h 655983"/>
                <a:gd name="connsiteX1" fmla="*/ 9939 w 109330"/>
                <a:gd name="connsiteY1" fmla="*/ 129209 h 655983"/>
                <a:gd name="connsiteX2" fmla="*/ 0 w 109330"/>
                <a:gd name="connsiteY2" fmla="*/ 159027 h 655983"/>
                <a:gd name="connsiteX3" fmla="*/ 9939 w 109330"/>
                <a:gd name="connsiteY3" fmla="*/ 516835 h 655983"/>
                <a:gd name="connsiteX4" fmla="*/ 59635 w 109330"/>
                <a:gd name="connsiteY4" fmla="*/ 596348 h 655983"/>
                <a:gd name="connsiteX5" fmla="*/ 69574 w 109330"/>
                <a:gd name="connsiteY5" fmla="*/ 626166 h 655983"/>
                <a:gd name="connsiteX6" fmla="*/ 109330 w 109330"/>
                <a:gd name="connsiteY6" fmla="*/ 655983 h 6559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330" h="655983">
                  <a:moveTo>
                    <a:pt x="19878" y="0"/>
                  </a:moveTo>
                  <a:cubicBezTo>
                    <a:pt x="16565" y="43070"/>
                    <a:pt x="15297" y="86346"/>
                    <a:pt x="9939" y="129209"/>
                  </a:cubicBezTo>
                  <a:cubicBezTo>
                    <a:pt x="8640" y="139605"/>
                    <a:pt x="0" y="148550"/>
                    <a:pt x="0" y="159027"/>
                  </a:cubicBezTo>
                  <a:cubicBezTo>
                    <a:pt x="0" y="278342"/>
                    <a:pt x="1438" y="397823"/>
                    <a:pt x="9939" y="516835"/>
                  </a:cubicBezTo>
                  <a:cubicBezTo>
                    <a:pt x="14079" y="574792"/>
                    <a:pt x="23508" y="572264"/>
                    <a:pt x="59635" y="596348"/>
                  </a:cubicBezTo>
                  <a:cubicBezTo>
                    <a:pt x="62948" y="606287"/>
                    <a:pt x="62166" y="618758"/>
                    <a:pt x="69574" y="626166"/>
                  </a:cubicBezTo>
                  <a:cubicBezTo>
                    <a:pt x="130984" y="687577"/>
                    <a:pt x="77336" y="591994"/>
                    <a:pt x="109330" y="655983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-2804218" y="2216426"/>
              <a:ext cx="101607" cy="377687"/>
            </a:xfrm>
            <a:custGeom>
              <a:avLst/>
              <a:gdLst>
                <a:gd name="connsiteX0" fmla="*/ 11322 w 101607"/>
                <a:gd name="connsiteY0" fmla="*/ 377687 h 377687"/>
                <a:gd name="connsiteX1" fmla="*/ 11322 w 101607"/>
                <a:gd name="connsiteY1" fmla="*/ 248478 h 377687"/>
                <a:gd name="connsiteX2" fmla="*/ 31201 w 101607"/>
                <a:gd name="connsiteY2" fmla="*/ 228600 h 377687"/>
                <a:gd name="connsiteX3" fmla="*/ 51079 w 101607"/>
                <a:gd name="connsiteY3" fmla="*/ 198783 h 377687"/>
                <a:gd name="connsiteX4" fmla="*/ 70957 w 101607"/>
                <a:gd name="connsiteY4" fmla="*/ 139148 h 377687"/>
                <a:gd name="connsiteX5" fmla="*/ 80896 w 101607"/>
                <a:gd name="connsiteY5" fmla="*/ 109331 h 377687"/>
                <a:gd name="connsiteX6" fmla="*/ 90835 w 101607"/>
                <a:gd name="connsiteY6" fmla="*/ 69574 h 377687"/>
                <a:gd name="connsiteX7" fmla="*/ 100775 w 101607"/>
                <a:gd name="connsiteY7" fmla="*/ 39757 h 377687"/>
                <a:gd name="connsiteX8" fmla="*/ 100775 w 101607"/>
                <a:gd name="connsiteY8" fmla="*/ 0 h 377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1607" h="377687">
                  <a:moveTo>
                    <a:pt x="11322" y="377687"/>
                  </a:moveTo>
                  <a:cubicBezTo>
                    <a:pt x="407" y="323112"/>
                    <a:pt x="-7452" y="311056"/>
                    <a:pt x="11322" y="248478"/>
                  </a:cubicBezTo>
                  <a:cubicBezTo>
                    <a:pt x="14015" y="239502"/>
                    <a:pt x="25347" y="235917"/>
                    <a:pt x="31201" y="228600"/>
                  </a:cubicBezTo>
                  <a:cubicBezTo>
                    <a:pt x="38663" y="219272"/>
                    <a:pt x="44453" y="208722"/>
                    <a:pt x="51079" y="198783"/>
                  </a:cubicBezTo>
                  <a:lnTo>
                    <a:pt x="70957" y="139148"/>
                  </a:lnTo>
                  <a:cubicBezTo>
                    <a:pt x="74270" y="129209"/>
                    <a:pt x="78355" y="119495"/>
                    <a:pt x="80896" y="109331"/>
                  </a:cubicBezTo>
                  <a:cubicBezTo>
                    <a:pt x="84209" y="96079"/>
                    <a:pt x="87082" y="82709"/>
                    <a:pt x="90835" y="69574"/>
                  </a:cubicBezTo>
                  <a:cubicBezTo>
                    <a:pt x="93713" y="59500"/>
                    <a:pt x="99293" y="50128"/>
                    <a:pt x="100775" y="39757"/>
                  </a:cubicBezTo>
                  <a:cubicBezTo>
                    <a:pt x="102649" y="26638"/>
                    <a:pt x="100775" y="13252"/>
                    <a:pt x="100775" y="0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480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" fill="hold">
                                          <p:stCondLst>
                                            <p:cond delay="5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" fill="hold">
                                          <p:stCondLst>
                                            <p:cond delay="118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" fill="hold">
                                          <p:stCondLst>
                                            <p:cond delay="177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371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22222E-6 L 0.27226 0.00903 " pathEditMode="relative" rAng="0" ptsTypes="AA">
                                      <p:cBhvr>
                                        <p:cTn id="14" dur="3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07" y="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0">
                <p:cTn id="9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8.64198E-7 C 0.00209 -0.01265 0.00504 -0.01728 0.00938 -0.02747 C 0.01597 -0.04228 0.02084 -0.05957 0.02691 -0.075 C 0.02986 -0.0821 0.03351 -0.08827 0.03629 -0.09568 C 0.04132 -0.10802 0.04393 -0.12315 0.05243 -0.12809 C 0.05868 -0.14043 0.06337 -0.15216 0.06997 -0.1642 C 0.07431 -0.17284 0.08021 -0.17839 0.0842 -0.18765 C 0.09358 -0.20926 0.10365 -0.22932 0.11615 -0.24475 C 0.12084 -0.25802 0.12691 -0.26667 0.13351 -0.27685 C 0.13872 -0.28549 0.14393 -0.29599 0.14948 -0.30339 C 0.15139 -0.30648 0.15382 -0.30772 0.15591 -0.30988 C 0.15903 -0.31327 0.1717 -0.33055 0.1717 -0.33025 C 0.17604 -0.33457 0.18073 -0.33765 0.18455 -0.34259 C 0.18629 -0.34444 0.18768 -0.34691 0.18941 -0.34815 C 0.1974 -0.35679 0.20625 -0.36111 0.21493 -0.36636 C 0.22761 -0.37438 0.21129 -0.3642 0.22431 -0.37222 C 0.22587 -0.37346 0.22934 -0.375 0.22934 -0.37469 " pathEditMode="relative" rAng="0" ptsTypes="AAAAAAAAAAAAAAAAA">
                                      <p:cBhvr>
                                        <p:cTn id="11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58" y="-187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146 -0.00625 L 1.42813 0.00903 " pathEditMode="relative" rAng="0" ptsTypes="AA">
                                      <p:cBhvr>
                                        <p:cTn id="120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333" y="7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1450"/>
            <a:ext cx="9144000" cy="537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00" b="100000" l="2914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23" y="-629520"/>
            <a:ext cx="4689928" cy="4376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Nhac-nen-powerpoint-vui-nhon-www_tiengdong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7429500" y="-1165289"/>
            <a:ext cx="457200" cy="457200"/>
          </a:xfrm>
          <a:prstGeom prst="rect">
            <a:avLst/>
          </a:prstGeom>
        </p:spPr>
      </p:pic>
      <p:grpSp>
        <p:nvGrpSpPr>
          <p:cNvPr id="85" name="Group 84"/>
          <p:cNvGrpSpPr/>
          <p:nvPr/>
        </p:nvGrpSpPr>
        <p:grpSpPr>
          <a:xfrm>
            <a:off x="5870501" y="3914634"/>
            <a:ext cx="1623240" cy="700258"/>
            <a:chOff x="3020702" y="4187710"/>
            <a:chExt cx="2599101" cy="1219200"/>
          </a:xfrm>
        </p:grpSpPr>
        <p:grpSp>
          <p:nvGrpSpPr>
            <p:cNvPr id="86" name="Group 85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88" name="Group 87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91" name="Rectangle 90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92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BEBA8EAE-BF5A-486C-A8C5-ECC9F3942E4B}">
                      <a14:imgProps xmlns:a14="http://schemas.microsoft.com/office/drawing/2010/main">
                        <a14:imgLayer r:embed="rId10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89" name="Picture 4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0" name="Picture 4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87" name="TextBox 86"/>
            <p:cNvSpPr txBox="1"/>
            <p:nvPr/>
          </p:nvSpPr>
          <p:spPr>
            <a:xfrm>
              <a:off x="3476275" y="4670354"/>
              <a:ext cx="2143528" cy="7234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B. </a:t>
              </a:r>
              <a:r>
                <a:rPr lang="en-US" sz="2100" b="1" dirty="0" err="1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Đúng</a:t>
              </a:r>
              <a:endPara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7873" b="93370" l="9910" r="9489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5657" y="727333"/>
            <a:ext cx="3288011" cy="3574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750" b="96250" l="5145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198" y="2167256"/>
            <a:ext cx="1527891" cy="1965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3871022" y="3925063"/>
            <a:ext cx="1555460" cy="700258"/>
            <a:chOff x="3020702" y="4187710"/>
            <a:chExt cx="2490574" cy="1219200"/>
          </a:xfrm>
        </p:grpSpPr>
        <p:grpSp>
          <p:nvGrpSpPr>
            <p:cNvPr id="27" name="Group 26"/>
            <p:cNvGrpSpPr/>
            <p:nvPr/>
          </p:nvGrpSpPr>
          <p:grpSpPr>
            <a:xfrm>
              <a:off x="3020702" y="4187710"/>
              <a:ext cx="2322699" cy="1219200"/>
              <a:chOff x="3725956" y="1828800"/>
              <a:chExt cx="2322699" cy="1219200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3725956" y="1828800"/>
                <a:ext cx="2320738" cy="1219200"/>
                <a:chOff x="3725956" y="1828800"/>
                <a:chExt cx="2320738" cy="1219200"/>
              </a:xfrm>
            </p:grpSpPr>
            <p:sp>
              <p:nvSpPr>
                <p:cNvPr id="32" name="Rectangle 31"/>
                <p:cNvSpPr/>
                <p:nvPr/>
              </p:nvSpPr>
              <p:spPr>
                <a:xfrm>
                  <a:off x="3810000" y="1828800"/>
                  <a:ext cx="2209800" cy="1219200"/>
                </a:xfrm>
                <a:prstGeom prst="rect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>
                    <a:solidFill>
                      <a:prstClr val="white"/>
                    </a:solidFill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  <p:pic>
              <p:nvPicPr>
                <p:cNvPr id="33" name="Picture 4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BEBA8EAE-BF5A-486C-A8C5-ECC9F3942E4B}">
                      <a14:imgProps xmlns:a14="http://schemas.microsoft.com/office/drawing/2010/main">
                        <a14:imgLayer r:embed="rId10">
                          <a14:imgEffect>
                            <a14:backgroundRemoval t="9962" b="89272" l="0" r="100000">
                              <a14:foregroundMark x1="11538" y1="28352" x2="97692" y2="25670"/>
                              <a14:foregroundMark x1="97308" y1="28352" x2="97692" y2="68199"/>
                              <a14:foregroundMark x1="3846" y1="28736" x2="16154" y2="27203"/>
                              <a14:foregroundMark x1="1538" y1="29885" x2="1538" y2="66667"/>
                              <a14:foregroundMark x1="2308" y1="71648" x2="98846" y2="72031"/>
                            </a14:backgroundRemoval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479" b="25479"/>
                <a:stretch/>
              </p:blipFill>
              <p:spPr bwMode="auto">
                <a:xfrm>
                  <a:off x="3725956" y="1828800"/>
                  <a:ext cx="2320738" cy="1219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30" name="Picture 4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493697">
                <a:off x="3778435" y="2128336"/>
                <a:ext cx="1266047" cy="12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1" name="Picture 4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backgroundRemoval t="9962" b="89272" l="0" r="100000">
                            <a14:foregroundMark x1="11538" y1="28352" x2="97692" y2="25670"/>
                            <a14:foregroundMark x1="97308" y1="28352" x2="97692" y2="68199"/>
                            <a14:foregroundMark x1="3846" y1="28736" x2="16154" y2="27203"/>
                            <a14:foregroundMark x1="1538" y1="29885" x2="1538" y2="66667"/>
                            <a14:foregroundMark x1="2308" y1="71648" x2="98846" y2="72031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043" t="25479" r="35403" b="69410"/>
              <a:stretch/>
            </p:blipFill>
            <p:spPr bwMode="auto">
              <a:xfrm rot="19843974" flipV="1">
                <a:off x="4826490" y="2010844"/>
                <a:ext cx="1222165" cy="1226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8" name="TextBox 27"/>
            <p:cNvSpPr txBox="1"/>
            <p:nvPr/>
          </p:nvSpPr>
          <p:spPr>
            <a:xfrm>
              <a:off x="3367748" y="4670196"/>
              <a:ext cx="2143528" cy="7234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100" b="1" dirty="0" smtClean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imes New Roman" pitchFamily="18" charset="0"/>
                </a:rPr>
                <a:t>A. Sai</a:t>
              </a:r>
              <a:endPara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 flipH="1">
            <a:off x="-1757918" y="2228908"/>
            <a:ext cx="2900918" cy="3222917"/>
            <a:chOff x="-4953000" y="152400"/>
            <a:chExt cx="3848100" cy="4155948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0" b="90000" l="10000" r="863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953000" y="152400"/>
              <a:ext cx="3848100" cy="415594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5157" b="82505" l="24875" r="74875">
                          <a14:foregroundMark x1="47125" y1="30755" x2="54500" y2="46409"/>
                          <a14:foregroundMark x1="42000" y1="35175" x2="50875" y2="49355"/>
                          <a14:foregroundMark x1="50000" y1="61142" x2="50625" y2="67035"/>
                          <a14:foregroundMark x1="54375" y1="59300" x2="53250" y2="63536"/>
                          <a14:backgroundMark x1="47875" y1="65746" x2="51625" y2="71639"/>
                          <a14:backgroundMark x1="54875" y1="60037" x2="60500" y2="62615"/>
                          <a14:backgroundMark x1="50250" y1="69429" x2="59000" y2="79558"/>
                          <a14:backgroundMark x1="46375" y1="59300" x2="47000" y2="72376"/>
                          <a14:backgroundMark x1="54875" y1="58932" x2="60125" y2="60405"/>
                          <a14:backgroundMark x1="56375" y1="61510" x2="59875" y2="6298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564" t="61478" r="29030" b="15387"/>
            <a:stretch/>
          </p:blipFill>
          <p:spPr bwMode="auto">
            <a:xfrm>
              <a:off x="-3352800" y="2469298"/>
              <a:ext cx="990600" cy="1128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" name="Freeform 13"/>
            <p:cNvSpPr/>
            <p:nvPr/>
          </p:nvSpPr>
          <p:spPr>
            <a:xfrm>
              <a:off x="-3448878" y="1938130"/>
              <a:ext cx="45719" cy="327991"/>
            </a:xfrm>
            <a:custGeom>
              <a:avLst/>
              <a:gdLst>
                <a:gd name="connsiteX0" fmla="*/ 19878 w 109330"/>
                <a:gd name="connsiteY0" fmla="*/ 0 h 655983"/>
                <a:gd name="connsiteX1" fmla="*/ 9939 w 109330"/>
                <a:gd name="connsiteY1" fmla="*/ 129209 h 655983"/>
                <a:gd name="connsiteX2" fmla="*/ 0 w 109330"/>
                <a:gd name="connsiteY2" fmla="*/ 159027 h 655983"/>
                <a:gd name="connsiteX3" fmla="*/ 9939 w 109330"/>
                <a:gd name="connsiteY3" fmla="*/ 516835 h 655983"/>
                <a:gd name="connsiteX4" fmla="*/ 59635 w 109330"/>
                <a:gd name="connsiteY4" fmla="*/ 596348 h 655983"/>
                <a:gd name="connsiteX5" fmla="*/ 69574 w 109330"/>
                <a:gd name="connsiteY5" fmla="*/ 626166 h 655983"/>
                <a:gd name="connsiteX6" fmla="*/ 109330 w 109330"/>
                <a:gd name="connsiteY6" fmla="*/ 655983 h 6559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330" h="655983">
                  <a:moveTo>
                    <a:pt x="19878" y="0"/>
                  </a:moveTo>
                  <a:cubicBezTo>
                    <a:pt x="16565" y="43070"/>
                    <a:pt x="15297" y="86346"/>
                    <a:pt x="9939" y="129209"/>
                  </a:cubicBezTo>
                  <a:cubicBezTo>
                    <a:pt x="8640" y="139605"/>
                    <a:pt x="0" y="148550"/>
                    <a:pt x="0" y="159027"/>
                  </a:cubicBezTo>
                  <a:cubicBezTo>
                    <a:pt x="0" y="278342"/>
                    <a:pt x="1438" y="397823"/>
                    <a:pt x="9939" y="516835"/>
                  </a:cubicBezTo>
                  <a:cubicBezTo>
                    <a:pt x="14079" y="574792"/>
                    <a:pt x="23508" y="572264"/>
                    <a:pt x="59635" y="596348"/>
                  </a:cubicBezTo>
                  <a:cubicBezTo>
                    <a:pt x="62948" y="606287"/>
                    <a:pt x="62166" y="618758"/>
                    <a:pt x="69574" y="626166"/>
                  </a:cubicBezTo>
                  <a:cubicBezTo>
                    <a:pt x="130984" y="687577"/>
                    <a:pt x="77336" y="591994"/>
                    <a:pt x="109330" y="655983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-2804218" y="2216426"/>
              <a:ext cx="101607" cy="377687"/>
            </a:xfrm>
            <a:custGeom>
              <a:avLst/>
              <a:gdLst>
                <a:gd name="connsiteX0" fmla="*/ 11322 w 101607"/>
                <a:gd name="connsiteY0" fmla="*/ 377687 h 377687"/>
                <a:gd name="connsiteX1" fmla="*/ 11322 w 101607"/>
                <a:gd name="connsiteY1" fmla="*/ 248478 h 377687"/>
                <a:gd name="connsiteX2" fmla="*/ 31201 w 101607"/>
                <a:gd name="connsiteY2" fmla="*/ 228600 h 377687"/>
                <a:gd name="connsiteX3" fmla="*/ 51079 w 101607"/>
                <a:gd name="connsiteY3" fmla="*/ 198783 h 377687"/>
                <a:gd name="connsiteX4" fmla="*/ 70957 w 101607"/>
                <a:gd name="connsiteY4" fmla="*/ 139148 h 377687"/>
                <a:gd name="connsiteX5" fmla="*/ 80896 w 101607"/>
                <a:gd name="connsiteY5" fmla="*/ 109331 h 377687"/>
                <a:gd name="connsiteX6" fmla="*/ 90835 w 101607"/>
                <a:gd name="connsiteY6" fmla="*/ 69574 h 377687"/>
                <a:gd name="connsiteX7" fmla="*/ 100775 w 101607"/>
                <a:gd name="connsiteY7" fmla="*/ 39757 h 377687"/>
                <a:gd name="connsiteX8" fmla="*/ 100775 w 101607"/>
                <a:gd name="connsiteY8" fmla="*/ 0 h 377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1607" h="377687">
                  <a:moveTo>
                    <a:pt x="11322" y="377687"/>
                  </a:moveTo>
                  <a:cubicBezTo>
                    <a:pt x="407" y="323112"/>
                    <a:pt x="-7452" y="311056"/>
                    <a:pt x="11322" y="248478"/>
                  </a:cubicBezTo>
                  <a:cubicBezTo>
                    <a:pt x="14015" y="239502"/>
                    <a:pt x="25347" y="235917"/>
                    <a:pt x="31201" y="228600"/>
                  </a:cubicBezTo>
                  <a:cubicBezTo>
                    <a:pt x="38663" y="219272"/>
                    <a:pt x="44453" y="208722"/>
                    <a:pt x="51079" y="198783"/>
                  </a:cubicBezTo>
                  <a:lnTo>
                    <a:pt x="70957" y="139148"/>
                  </a:lnTo>
                  <a:cubicBezTo>
                    <a:pt x="74270" y="129209"/>
                    <a:pt x="78355" y="119495"/>
                    <a:pt x="80896" y="109331"/>
                  </a:cubicBezTo>
                  <a:cubicBezTo>
                    <a:pt x="84209" y="96079"/>
                    <a:pt x="87082" y="82709"/>
                    <a:pt x="90835" y="69574"/>
                  </a:cubicBezTo>
                  <a:cubicBezTo>
                    <a:pt x="93713" y="59500"/>
                    <a:pt x="99293" y="50128"/>
                    <a:pt x="100775" y="39757"/>
                  </a:cubicBezTo>
                  <a:cubicBezTo>
                    <a:pt x="102649" y="26638"/>
                    <a:pt x="100775" y="13252"/>
                    <a:pt x="100775" y="0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47262" y="149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255092" y="-60188"/>
            <a:ext cx="4836055" cy="2302552"/>
            <a:chOff x="2255092" y="-60188"/>
            <a:chExt cx="4836055" cy="2302552"/>
          </a:xfrm>
        </p:grpSpPr>
        <p:sp>
          <p:nvSpPr>
            <p:cNvPr id="3" name="Cloud Callout 5"/>
            <p:cNvSpPr/>
            <p:nvPr/>
          </p:nvSpPr>
          <p:spPr>
            <a:xfrm>
              <a:off x="2255092" y="-60188"/>
              <a:ext cx="4836055" cy="2302552"/>
            </a:xfrm>
            <a:prstGeom prst="cloudCallout">
              <a:avLst>
                <a:gd name="adj1" fmla="val 47673"/>
                <a:gd name="adj2" fmla="val 55103"/>
              </a:avLst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nl-NL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Cách </a:t>
              </a:r>
              <a:r>
                <a:rPr lang="nl-NL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iện phép </a:t>
              </a:r>
              <a:r>
                <a:rPr lang="nl-NL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</a:p>
            <a:p>
              <a:r>
                <a:rPr lang="nl-NL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 đúng </a:t>
              </a:r>
              <a:r>
                <a:rPr lang="nl-NL" sz="1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y sai</a:t>
              </a:r>
              <a:r>
                <a:rPr lang="nl-NL" sz="1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algn="ctr"/>
              <a:endPara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445815"/>
                </p:ext>
              </p:extLst>
            </p:nvPr>
          </p:nvGraphicFramePr>
          <p:xfrm>
            <a:off x="5654674" y="114527"/>
            <a:ext cx="500349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19" imgW="279360" imgH="1155600" progId="Equation.DSMT4">
                    <p:embed/>
                  </p:oleObj>
                </mc:Choice>
                <mc:Fallback>
                  <p:oleObj name="Equation" r:id="rId19" imgW="279360" imgH="1155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4674" y="114527"/>
                          <a:ext cx="500349" cy="1676400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20000"/>
                            <a:lumOff val="8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39951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" fill="hold">
                                          <p:stCondLst>
                                            <p:cond delay="5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" fill="hold">
                                          <p:stCondLst>
                                            <p:cond delay="118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" fill="hold">
                                          <p:stCondLst>
                                            <p:cond delay="177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2371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2.22222E-6 L 0.24323 0.02477 " pathEditMode="relative" rAng="0" ptsTypes="AA">
                                      <p:cBhvr>
                                        <p:cTn id="14" dur="3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61" y="1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83951E-6 C 0.00105 -0.00617 0.004 -0.00617 0.00764 -0.01265 C 0.01389 -0.01913 0.01841 -0.025 0.02448 -0.03148 C 0.02691 -0.03457 0.03004 -0.03765 0.03299 -0.04105 C 0.03768 -0.04691 0.03993 -0.05339 0.04792 -0.05339 C 0.05365 -0.05957 0.05799 -0.06605 0.06424 -0.07191 C 0.06789 -0.07191 0.07361 -0.07839 0.07743 -0.07839 C 0.08611 -0.09043 0.09532 -0.09691 0.10677 -0.10679 C 0.11146 -0.10926 0.11702 -0.11574 0.12292 -0.11882 C 0.12813 -0.12222 0.13282 -0.12839 0.13785 -0.13117 C 0.13959 -0.13117 0.14184 -0.13117 0.14393 -0.13426 C 0.1467 -0.13426 0.15834 -0.14074 0.15834 -0.14382 C 0.1625 -0.14382 0.16667 -0.14382 0.17032 -0.14722 C 0.1717 -0.14722 0.17327 -0.15031 0.175 -0.15031 C 0.1823 -0.15308 0.19045 -0.15617 0.19844 -0.15617 C 0.21042 -0.16265 0.19514 -0.15617 0.20712 -0.15957 C 0.20868 -0.16265 0.21233 -0.16265 0.21233 -0.15957 " pathEditMode="relative" rAng="0" ptsTypes="AAAAAAAAAAAAAAAAA">
                                      <p:cBhvr>
                                        <p:cTn id="6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08" y="-81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323 0.02477 L 1.42812 0.00903 " pathEditMode="relative" rAng="0" ptsTypes="AA">
                                      <p:cBhvr>
                                        <p:cTn id="68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46" y="-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04"/>
          <a:stretch/>
        </p:blipFill>
        <p:spPr bwMode="auto">
          <a:xfrm>
            <a:off x="0" y="-457200"/>
            <a:ext cx="9144000" cy="574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285099" y="2628901"/>
            <a:ext cx="2287152" cy="2508922"/>
            <a:chOff x="-4953000" y="152400"/>
            <a:chExt cx="3848100" cy="4155948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0000" l="10000" r="863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953000" y="152400"/>
              <a:ext cx="3848100" cy="4155948"/>
            </a:xfrm>
            <a:prstGeom prst="rect">
              <a:avLst/>
            </a:prstGeom>
            <a:noFill/>
            <a:ln w="222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6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5157" b="82505" l="24875" r="74875">
                          <a14:foregroundMark x1="47125" y1="30755" x2="54500" y2="46409"/>
                          <a14:foregroundMark x1="42000" y1="35175" x2="50875" y2="49355"/>
                          <a14:foregroundMark x1="50000" y1="61142" x2="50625" y2="67035"/>
                          <a14:foregroundMark x1="54375" y1="59300" x2="53250" y2="63536"/>
                          <a14:backgroundMark x1="47875" y1="65746" x2="51625" y2="71639"/>
                          <a14:backgroundMark x1="54875" y1="60037" x2="60500" y2="62615"/>
                          <a14:backgroundMark x1="50250" y1="69429" x2="59000" y2="79558"/>
                          <a14:backgroundMark x1="46375" y1="59300" x2="47000" y2="72376"/>
                          <a14:backgroundMark x1="54875" y1="58932" x2="60125" y2="60405"/>
                          <a14:backgroundMark x1="56375" y1="61510" x2="59875" y2="6298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564" t="61478" r="29030" b="15387"/>
            <a:stretch/>
          </p:blipFill>
          <p:spPr bwMode="auto">
            <a:xfrm>
              <a:off x="-3352800" y="2469298"/>
              <a:ext cx="990600" cy="1128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Freeform 3"/>
            <p:cNvSpPr/>
            <p:nvPr/>
          </p:nvSpPr>
          <p:spPr>
            <a:xfrm>
              <a:off x="-3448878" y="1938130"/>
              <a:ext cx="45719" cy="327991"/>
            </a:xfrm>
            <a:custGeom>
              <a:avLst/>
              <a:gdLst>
                <a:gd name="connsiteX0" fmla="*/ 19878 w 109330"/>
                <a:gd name="connsiteY0" fmla="*/ 0 h 655983"/>
                <a:gd name="connsiteX1" fmla="*/ 9939 w 109330"/>
                <a:gd name="connsiteY1" fmla="*/ 129209 h 655983"/>
                <a:gd name="connsiteX2" fmla="*/ 0 w 109330"/>
                <a:gd name="connsiteY2" fmla="*/ 159027 h 655983"/>
                <a:gd name="connsiteX3" fmla="*/ 9939 w 109330"/>
                <a:gd name="connsiteY3" fmla="*/ 516835 h 655983"/>
                <a:gd name="connsiteX4" fmla="*/ 59635 w 109330"/>
                <a:gd name="connsiteY4" fmla="*/ 596348 h 655983"/>
                <a:gd name="connsiteX5" fmla="*/ 69574 w 109330"/>
                <a:gd name="connsiteY5" fmla="*/ 626166 h 655983"/>
                <a:gd name="connsiteX6" fmla="*/ 109330 w 109330"/>
                <a:gd name="connsiteY6" fmla="*/ 655983 h 6559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9330" h="655983">
                  <a:moveTo>
                    <a:pt x="19878" y="0"/>
                  </a:moveTo>
                  <a:cubicBezTo>
                    <a:pt x="16565" y="43070"/>
                    <a:pt x="15297" y="86346"/>
                    <a:pt x="9939" y="129209"/>
                  </a:cubicBezTo>
                  <a:cubicBezTo>
                    <a:pt x="8640" y="139605"/>
                    <a:pt x="0" y="148550"/>
                    <a:pt x="0" y="159027"/>
                  </a:cubicBezTo>
                  <a:cubicBezTo>
                    <a:pt x="0" y="278342"/>
                    <a:pt x="1438" y="397823"/>
                    <a:pt x="9939" y="516835"/>
                  </a:cubicBezTo>
                  <a:cubicBezTo>
                    <a:pt x="14079" y="574792"/>
                    <a:pt x="23508" y="572264"/>
                    <a:pt x="59635" y="596348"/>
                  </a:cubicBezTo>
                  <a:cubicBezTo>
                    <a:pt x="62948" y="606287"/>
                    <a:pt x="62166" y="618758"/>
                    <a:pt x="69574" y="626166"/>
                  </a:cubicBezTo>
                  <a:cubicBezTo>
                    <a:pt x="130984" y="687577"/>
                    <a:pt x="77336" y="591994"/>
                    <a:pt x="109330" y="655983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-2804218" y="2216426"/>
              <a:ext cx="101607" cy="377687"/>
            </a:xfrm>
            <a:custGeom>
              <a:avLst/>
              <a:gdLst>
                <a:gd name="connsiteX0" fmla="*/ 11322 w 101607"/>
                <a:gd name="connsiteY0" fmla="*/ 377687 h 377687"/>
                <a:gd name="connsiteX1" fmla="*/ 11322 w 101607"/>
                <a:gd name="connsiteY1" fmla="*/ 248478 h 377687"/>
                <a:gd name="connsiteX2" fmla="*/ 31201 w 101607"/>
                <a:gd name="connsiteY2" fmla="*/ 228600 h 377687"/>
                <a:gd name="connsiteX3" fmla="*/ 51079 w 101607"/>
                <a:gd name="connsiteY3" fmla="*/ 198783 h 377687"/>
                <a:gd name="connsiteX4" fmla="*/ 70957 w 101607"/>
                <a:gd name="connsiteY4" fmla="*/ 139148 h 377687"/>
                <a:gd name="connsiteX5" fmla="*/ 80896 w 101607"/>
                <a:gd name="connsiteY5" fmla="*/ 109331 h 377687"/>
                <a:gd name="connsiteX6" fmla="*/ 90835 w 101607"/>
                <a:gd name="connsiteY6" fmla="*/ 69574 h 377687"/>
                <a:gd name="connsiteX7" fmla="*/ 100775 w 101607"/>
                <a:gd name="connsiteY7" fmla="*/ 39757 h 377687"/>
                <a:gd name="connsiteX8" fmla="*/ 100775 w 101607"/>
                <a:gd name="connsiteY8" fmla="*/ 0 h 377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1607" h="377687">
                  <a:moveTo>
                    <a:pt x="11322" y="377687"/>
                  </a:moveTo>
                  <a:cubicBezTo>
                    <a:pt x="407" y="323112"/>
                    <a:pt x="-7452" y="311056"/>
                    <a:pt x="11322" y="248478"/>
                  </a:cubicBezTo>
                  <a:cubicBezTo>
                    <a:pt x="14015" y="239502"/>
                    <a:pt x="25347" y="235917"/>
                    <a:pt x="31201" y="228600"/>
                  </a:cubicBezTo>
                  <a:cubicBezTo>
                    <a:pt x="38663" y="219272"/>
                    <a:pt x="44453" y="208722"/>
                    <a:pt x="51079" y="198783"/>
                  </a:cubicBezTo>
                  <a:lnTo>
                    <a:pt x="70957" y="139148"/>
                  </a:lnTo>
                  <a:cubicBezTo>
                    <a:pt x="74270" y="129209"/>
                    <a:pt x="78355" y="119495"/>
                    <a:pt x="80896" y="109331"/>
                  </a:cubicBezTo>
                  <a:cubicBezTo>
                    <a:pt x="84209" y="96079"/>
                    <a:pt x="87082" y="82709"/>
                    <a:pt x="90835" y="69574"/>
                  </a:cubicBezTo>
                  <a:cubicBezTo>
                    <a:pt x="93713" y="59500"/>
                    <a:pt x="99293" y="50128"/>
                    <a:pt x="100775" y="39757"/>
                  </a:cubicBezTo>
                  <a:cubicBezTo>
                    <a:pt x="102649" y="26638"/>
                    <a:pt x="100775" y="13252"/>
                    <a:pt x="100775" y="0"/>
                  </a:cubicBezTo>
                </a:path>
              </a:pathLst>
            </a:cu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1" y="1391289"/>
            <a:ext cx="2400300" cy="3746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ounded Rectangular Callout 16"/>
          <p:cNvSpPr/>
          <p:nvPr/>
        </p:nvSpPr>
        <p:spPr>
          <a:xfrm>
            <a:off x="3714751" y="400051"/>
            <a:ext cx="2247782" cy="1365296"/>
          </a:xfrm>
          <a:prstGeom prst="wedgeRoundRectCallout">
            <a:avLst>
              <a:gd name="adj1" fmla="val -53136"/>
              <a:gd name="adj2" fmla="val 68308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3492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ảm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ơn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uột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ắt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ạn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nh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100" b="1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é</a:t>
            </a:r>
            <a:r>
              <a:rPr lang="en-US" sz="21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87715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958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VIDEO CÂU HỎI ‐ Được tạo bằng Clipcham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11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14325" y="142876"/>
            <a:ext cx="8455342" cy="4915094"/>
          </a:xfrm>
          <a:prstGeom prst="roundRect">
            <a:avLst/>
          </a:prstGeom>
          <a:solidFill>
            <a:schemeClr val="bg1"/>
          </a:solidFill>
          <a:ln>
            <a:prstDash val="lgDashDot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endParaRPr lang="en-GB" sz="1350" kern="1200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8B01E8EB-558F-2131-EB69-F300AA5534F1}"/>
              </a:ext>
            </a:extLst>
          </p:cNvPr>
          <p:cNvSpPr/>
          <p:nvPr/>
        </p:nvSpPr>
        <p:spPr>
          <a:xfrm>
            <a:off x="657225" y="314326"/>
            <a:ext cx="542925" cy="450056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Tx/>
              <a:buFontTx/>
              <a:buNone/>
              <a:defRPr/>
            </a:pPr>
            <a:r>
              <a:rPr lang="en-US" sz="2400" kern="12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59BE90E-F70A-3110-5D65-009B47112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8992" y="310300"/>
            <a:ext cx="3376724" cy="23403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088DBC59-1EAF-14F6-1CA0-3DB277A02F55}"/>
              </a:ext>
            </a:extLst>
          </p:cNvPr>
          <p:cNvSpPr txBox="1"/>
          <p:nvPr/>
        </p:nvSpPr>
        <p:spPr>
          <a:xfrm>
            <a:off x="795665" y="499414"/>
            <a:ext cx="4274820" cy="19620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buClrTx/>
              <a:buFontTx/>
              <a:buNone/>
            </a:pPr>
            <a:r>
              <a:rPr lang="nl-NL" sz="1800" b="1" kern="12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óm tắt:</a:t>
            </a:r>
            <a:endParaRPr lang="en-US" sz="1800" b="1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algn="just">
              <a:lnSpc>
                <a:spcPct val="120000"/>
              </a:lnSpc>
              <a:buClrTx/>
              <a:buFontTx/>
              <a:buNone/>
            </a:pPr>
            <a:r>
              <a:rPr lang="nl-NL" sz="1800" kern="12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rước đây, mỗi lần : 20 giây</a:t>
            </a:r>
            <a:endParaRPr lang="en-US" sz="1800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algn="just">
              <a:lnSpc>
                <a:spcPct val="120000"/>
              </a:lnSpc>
              <a:buClrTx/>
              <a:buFontTx/>
              <a:buNone/>
            </a:pPr>
            <a:r>
              <a:rPr lang="nl-NL" sz="1800" kern="12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iện nay, mỗi lần: 13 giây</a:t>
            </a:r>
            <a:endParaRPr lang="en-US" sz="1800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algn="just">
              <a:lnSpc>
                <a:spcPct val="120000"/>
              </a:lnSpc>
              <a:buClrTx/>
              <a:buFontTx/>
              <a:buNone/>
            </a:pPr>
            <a:r>
              <a:rPr lang="nl-NL" sz="1800" kern="12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ỗi giây hết: 120 ml nước.</a:t>
            </a:r>
            <a:endParaRPr lang="en-US" sz="1800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>
              <a:lnSpc>
                <a:spcPct val="120000"/>
              </a:lnSpc>
              <a:buClrTx/>
              <a:buFontTx/>
              <a:buNone/>
            </a:pPr>
            <a:r>
              <a:rPr lang="nl-NL" sz="1800" kern="12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Hiện nay, mỗi lần rửa tiết kiệm ...ml nước?</a:t>
            </a:r>
            <a:endParaRPr lang="en-US" sz="1800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>
              <a:buClrTx/>
              <a:buFontTx/>
              <a:buNone/>
            </a:pPr>
            <a:endParaRPr lang="en-US" sz="1350" kern="12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224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2113186773"/>
</p:tagLst>
</file>

<file path=ppt/theme/theme1.xml><?xml version="1.0" encoding="utf-8"?>
<a:theme xmlns:a="http://schemas.openxmlformats.org/drawingml/2006/main" name="Summer Pool Party MK Plan by Slidesgo">
  <a:themeElements>
    <a:clrScheme name="Simple Light">
      <a:dk1>
        <a:srgbClr val="000000"/>
      </a:dk1>
      <a:lt1>
        <a:srgbClr val="FFFFFF"/>
      </a:lt1>
      <a:dk2>
        <a:srgbClr val="F9DD06"/>
      </a:dk2>
      <a:lt2>
        <a:srgbClr val="EC4239"/>
      </a:lt2>
      <a:accent1>
        <a:srgbClr val="FF70DA"/>
      </a:accent1>
      <a:accent2>
        <a:srgbClr val="FEBEED"/>
      </a:accent2>
      <a:accent3>
        <a:srgbClr val="A782F9"/>
      </a:accent3>
      <a:accent4>
        <a:srgbClr val="1FB7E5"/>
      </a:accent4>
      <a:accent5>
        <a:srgbClr val="409900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7</TotalTime>
  <Words>162</Words>
  <Application>Microsoft Office PowerPoint</Application>
  <PresentationFormat>On-screen Show (16:9)</PresentationFormat>
  <Paragraphs>28</Paragraphs>
  <Slides>12</Slides>
  <Notes>1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微软雅黑</vt:lpstr>
      <vt:lpstr>Arial</vt:lpstr>
      <vt:lpstr>Bowlby One</vt:lpstr>
      <vt:lpstr>Calibri</vt:lpstr>
      <vt:lpstr>Cambria</vt:lpstr>
      <vt:lpstr>等线</vt:lpstr>
      <vt:lpstr>Open Sans</vt:lpstr>
      <vt:lpstr>Times New Roman</vt:lpstr>
      <vt:lpstr>Summer Pool Party MK Plan by Slidesgo</vt:lpstr>
      <vt:lpstr>2_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u Cam Dong</dc:creator>
  <cp:lastModifiedBy>Microsoft account</cp:lastModifiedBy>
  <cp:revision>25</cp:revision>
  <dcterms:modified xsi:type="dcterms:W3CDTF">2025-04-08T05:05:55Z</dcterms:modified>
</cp:coreProperties>
</file>